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activeX/activeX1.xml" ContentType="application/vnd.ms-office.activeX+xml"/>
  <Override PartName="/ppt/activeX/activeX2.xml" ContentType="application/vnd.ms-office.activeX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</p:sldMasterIdLst>
  <p:sldIdLst>
    <p:sldId id="273" r:id="rId5"/>
    <p:sldId id="274" r:id="rId6"/>
    <p:sldId id="276" r:id="rId7"/>
    <p:sldId id="277" r:id="rId8"/>
    <p:sldId id="278" r:id="rId9"/>
    <p:sldId id="257" r:id="rId10"/>
    <p:sldId id="270" r:id="rId11"/>
    <p:sldId id="269" r:id="rId12"/>
    <p:sldId id="280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62" r:id="rId22"/>
    <p:sldId id="261" r:id="rId23"/>
    <p:sldId id="260" r:id="rId24"/>
    <p:sldId id="259" r:id="rId25"/>
    <p:sldId id="258" r:id="rId26"/>
    <p:sldId id="271" r:id="rId27"/>
    <p:sldId id="272" r:id="rId28"/>
    <p:sldId id="292" r:id="rId29"/>
    <p:sldId id="291" r:id="rId30"/>
    <p:sldId id="290" r:id="rId31"/>
    <p:sldId id="289" r:id="rId3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7" d="100"/>
          <a:sy n="97" d="100"/>
        </p:scale>
        <p:origin x="-606" y="1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47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839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1271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F63827-A6B9-44ED-9641-2E7AE33513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784105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506F9F-D849-47A4-9955-D34EE47D8D3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5711410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07169"/>
            <a:ext cx="8929718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31CEAE-7C8A-4F70-8A9C-0E4D18FC2AC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3238878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07169"/>
            <a:ext cx="8929718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F8FBB4-50EC-4B76-9713-BD00B86F0B8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080708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07169"/>
            <a:ext cx="8929718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AC8964-1842-41C5-ADCD-2662E19D60EF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070805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4D18EA-A83C-41F3-B5F4-ED5D6F89637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3431465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C09A1-C064-44B1-A156-73F0070B69F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811823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01802A-C20A-4523-851A-430A9F2FFE9C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10174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974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07169"/>
            <a:ext cx="8929718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DD51-6FB4-4223-9454-DDE5398C3F2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703881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E75C96-F744-4C80-BD8A-884AFA04CBD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061452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B83724-3E6F-44F2-AFA1-D82B5B00C9E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1307218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4816080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fld id="{E4DC012F-2B30-480B-8483-A956159ACC5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267025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285750" y="273844"/>
            <a:ext cx="8572500" cy="438745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10400" y="4816080"/>
            <a:ext cx="2133600" cy="273844"/>
          </a:xfrm>
        </p:spPr>
        <p:txBody>
          <a:bodyPr/>
          <a:lstStyle>
            <a:lvl1pPr>
              <a:defRPr/>
            </a:lvl1pPr>
          </a:lstStyle>
          <a:p>
            <a:fld id="{24512BE5-C0D0-4482-A32F-F8BE749D5E1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0011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12544C-7F0A-4100-B4BC-42ECCDCCC97A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82953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72115-084A-471A-8265-65F96D768DF5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251223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591E09-7A54-442F-A0F7-ED88905DDA6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2294120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9D9161-B500-48EE-9F09-88096D7DC1D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469854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86F70-5793-477C-AF7B-F61EB25B2B2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01065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4254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61B69-808B-434D-9D21-8CD6968484BC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405121520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EB003-A41B-4C6C-9A81-CFDFDC9CB0F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1940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95F99-B48A-43CA-893B-34A420A75AE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895344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C730B-DE60-4B88-BF67-98E9D368A997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809935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1074F-5CDD-4041-BF7D-38EE901AF61D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298466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DFCE6-BA28-40A4-8D2F-88F65A758568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5885024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12544C-7F0A-4100-B4BC-42ECCDCCC97A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9582906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E72115-084A-471A-8265-65F96D768DF5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340842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91E09-7A54-442F-A0F7-ED88905DDA6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0398617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9D9161-B500-48EE-9F09-88096D7DC1DC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3755646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8040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6F70-5793-477C-AF7B-F61EB25B2B2B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898142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61B69-808B-434D-9D21-8CD6968484BC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71705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EB003-A41B-4C6C-9A81-CFDFDC9CB0FB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3171844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695F99-B48A-43CA-893B-34A420A75AEB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1093827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DC730B-DE60-4B88-BF67-98E9D368A997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6641757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D1074F-5CDD-4041-BF7D-38EE901AF61D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88013498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2DFCE6-BA28-40A4-8D2F-88F65A758568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5553378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118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94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405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965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63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70A71-60F0-431F-BC2F-EDC85184D287}" type="datetimeFigureOut">
              <a:rPr lang="en-US" smtClean="0"/>
              <a:t>8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96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85750" y="923926"/>
            <a:ext cx="8572500" cy="3737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vi-V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4816080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rgbClr val="FF3300"/>
                </a:solidFill>
              </a:defRPr>
            </a:lvl1pPr>
          </a:lstStyle>
          <a:p>
            <a:fld id="{5A2703BA-DC68-4F01-B013-E503B7A70393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31627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FF3300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400" b="1">
          <a:solidFill>
            <a:srgbClr val="FF3300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rgbClr val="0033CC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100" kern="1200">
          <a:solidFill>
            <a:srgbClr val="0070C0"/>
          </a:solidFill>
          <a:latin typeface="+mn-lt"/>
          <a:ea typeface="+mn-ea"/>
          <a:cs typeface="Arial" charset="0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rgbClr val="558ED5"/>
          </a:solidFill>
          <a:latin typeface="+mn-lt"/>
          <a:ea typeface="+mn-ea"/>
          <a:cs typeface="Arial" charset="0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500" kern="1200">
          <a:solidFill>
            <a:srgbClr val="558ED5"/>
          </a:solidFill>
          <a:latin typeface="+mn-lt"/>
          <a:ea typeface="+mn-ea"/>
          <a:cs typeface="Arial" charset="0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500" kern="1200">
          <a:solidFill>
            <a:srgbClr val="558ED5"/>
          </a:solidFill>
          <a:latin typeface="+mn-lt"/>
          <a:ea typeface="+mn-ea"/>
          <a:cs typeface="Arial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vi-VN" smtClean="0"/>
              <a:t>Click to edit Master text styles</a:t>
            </a:r>
          </a:p>
          <a:p>
            <a:pPr lvl="1"/>
            <a:r>
              <a:rPr lang="en-US" altLang="vi-VN" smtClean="0"/>
              <a:t>Second level</a:t>
            </a:r>
          </a:p>
          <a:p>
            <a:pPr lvl="2"/>
            <a:r>
              <a:rPr lang="en-US" altLang="vi-VN" smtClean="0"/>
              <a:t>Third level</a:t>
            </a:r>
          </a:p>
          <a:p>
            <a:pPr lvl="3"/>
            <a:r>
              <a:rPr lang="en-US" altLang="vi-VN" smtClean="0"/>
              <a:t>Fourth level</a:t>
            </a:r>
          </a:p>
          <a:p>
            <a:pPr lvl="4"/>
            <a:r>
              <a:rPr lang="en-US" altLang="vi-V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0"/>
              </a:spcBef>
              <a:defRPr sz="1050" b="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050" b="0"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050" b="0"/>
            </a:lvl1pPr>
          </a:lstStyle>
          <a:p>
            <a:pPr>
              <a:defRPr/>
            </a:pPr>
            <a:fld id="{B7C47CE9-4F05-4DC4-A588-C00FEC6B58D3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030604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7C47CE9-4F05-4DC4-A588-C00FEC6B58D3}" type="slidenum">
              <a:rPr lang="en-US" altLang="vi-VN" smtClean="0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597534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3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24.wmf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5.wmf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914400" y="1007268"/>
            <a:ext cx="53149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210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809875" y="779681"/>
            <a:ext cx="2743200" cy="2693194"/>
            <a:chOff x="2304" y="831"/>
            <a:chExt cx="2177" cy="2154"/>
          </a:xfrm>
        </p:grpSpPr>
        <p:sp>
          <p:nvSpPr>
            <p:cNvPr id="5" name="AutoShape 5"/>
            <p:cNvSpPr>
              <a:spLocks noEditPoints="1" noChangeArrowheads="1"/>
            </p:cNvSpPr>
            <p:nvPr/>
          </p:nvSpPr>
          <p:spPr bwMode="auto">
            <a:xfrm rot="14958448">
              <a:off x="2315" y="820"/>
              <a:ext cx="2154" cy="2177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chemeClr val="bg1"/>
                </a:solidFill>
                <a:latin typeface="+mj-lt"/>
                <a:cs typeface="Arial" charset="0"/>
              </a:endParaRPr>
            </a:p>
          </p:txBody>
        </p:sp>
        <p:grpSp>
          <p:nvGrpSpPr>
            <p:cNvPr id="2068" name="Group 6"/>
            <p:cNvGrpSpPr>
              <a:grpSpLocks/>
            </p:cNvGrpSpPr>
            <p:nvPr/>
          </p:nvGrpSpPr>
          <p:grpSpPr bwMode="auto">
            <a:xfrm>
              <a:off x="2618" y="1115"/>
              <a:ext cx="1558" cy="1558"/>
              <a:chOff x="2618" y="764"/>
              <a:chExt cx="1558" cy="1558"/>
            </a:xfrm>
          </p:grpSpPr>
          <p:sp>
            <p:nvSpPr>
              <p:cNvPr id="2069" name="Oval 7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0" name="Line 8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1" name="Line 9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2" name="Line 10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3" name="Line 11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4" name="Oval 12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5" name="Oval 13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76" name="Oval 14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1157287" y="1251346"/>
            <a:ext cx="1824038" cy="1809750"/>
            <a:chOff x="972" y="934"/>
            <a:chExt cx="1414" cy="1418"/>
          </a:xfrm>
        </p:grpSpPr>
        <p:sp>
          <p:nvSpPr>
            <p:cNvPr id="16" name="AutoShape 16"/>
            <p:cNvSpPr>
              <a:spLocks noEditPoints="1" noChangeArrowheads="1"/>
            </p:cNvSpPr>
            <p:nvPr/>
          </p:nvSpPr>
          <p:spPr bwMode="auto">
            <a:xfrm rot="14958448">
              <a:off x="970" y="936"/>
              <a:ext cx="1418" cy="1414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10800 h 21600"/>
                <a:gd name="T4" fmla="*/ 10800 w 21600"/>
                <a:gd name="T5" fmla="*/ 21600 h 21600"/>
                <a:gd name="T6" fmla="*/ 0 w 21600"/>
                <a:gd name="T7" fmla="*/ 10800 h 21600"/>
                <a:gd name="T8" fmla="*/ 4374 w 21600"/>
                <a:gd name="T9" fmla="*/ 3964 h 21600"/>
                <a:gd name="T10" fmla="*/ 17841 w 21600"/>
                <a:gd name="T11" fmla="*/ 17635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gradFill rotWithShape="1">
              <a:gsLst>
                <a:gs pos="0">
                  <a:srgbClr val="B2B2B2">
                    <a:gamma/>
                    <a:shade val="46275"/>
                    <a:invGamma/>
                  </a:srgbClr>
                </a:gs>
                <a:gs pos="100000">
                  <a:srgbClr val="B2B2B2"/>
                </a:gs>
              </a:gsLst>
              <a:path path="rect">
                <a:fillToRect l="50000" t="50000" r="50000" b="50000"/>
              </a:path>
            </a:gra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prstShdw prst="shdw18" dist="17961" dir="13500000">
                <a:schemeClr val="hlink">
                  <a:gamma/>
                  <a:shade val="60000"/>
                  <a:invGamma/>
                </a:schemeClr>
              </a:prstShdw>
            </a:effec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chemeClr val="bg1"/>
                </a:solidFill>
                <a:latin typeface="+mj-lt"/>
                <a:cs typeface="Arial" charset="0"/>
              </a:endParaRPr>
            </a:p>
          </p:txBody>
        </p:sp>
        <p:grpSp>
          <p:nvGrpSpPr>
            <p:cNvPr id="2058" name="Group 17"/>
            <p:cNvGrpSpPr>
              <a:grpSpLocks/>
            </p:cNvGrpSpPr>
            <p:nvPr/>
          </p:nvGrpSpPr>
          <p:grpSpPr bwMode="auto">
            <a:xfrm>
              <a:off x="1213" y="1187"/>
              <a:ext cx="924" cy="925"/>
              <a:chOff x="2618" y="764"/>
              <a:chExt cx="1558" cy="1558"/>
            </a:xfrm>
          </p:grpSpPr>
          <p:sp>
            <p:nvSpPr>
              <p:cNvPr id="2059" name="Oval 18"/>
              <p:cNvSpPr>
                <a:spLocks noChangeArrowheads="1"/>
              </p:cNvSpPr>
              <p:nvPr/>
            </p:nvSpPr>
            <p:spPr bwMode="auto">
              <a:xfrm>
                <a:off x="2618" y="764"/>
                <a:ext cx="1558" cy="155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0" name="Line 19"/>
              <p:cNvSpPr>
                <a:spLocks noChangeShapeType="1"/>
              </p:cNvSpPr>
              <p:nvPr/>
            </p:nvSpPr>
            <p:spPr bwMode="auto">
              <a:xfrm>
                <a:off x="3408" y="768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1" name="Line 20"/>
              <p:cNvSpPr>
                <a:spLocks noChangeShapeType="1"/>
              </p:cNvSpPr>
              <p:nvPr/>
            </p:nvSpPr>
            <p:spPr bwMode="auto">
              <a:xfrm rot="5400000">
                <a:off x="3389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2" name="Line 21"/>
              <p:cNvSpPr>
                <a:spLocks noChangeShapeType="1"/>
              </p:cNvSpPr>
              <p:nvPr/>
            </p:nvSpPr>
            <p:spPr bwMode="auto">
              <a:xfrm rot="-2700000">
                <a:off x="3395" y="781"/>
                <a:ext cx="0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3" name="Line 22"/>
              <p:cNvSpPr>
                <a:spLocks noChangeShapeType="1"/>
              </p:cNvSpPr>
              <p:nvPr/>
            </p:nvSpPr>
            <p:spPr bwMode="auto">
              <a:xfrm rot="2700000">
                <a:off x="3395" y="768"/>
                <a:ext cx="1" cy="1536"/>
              </a:xfrm>
              <a:prstGeom prst="line">
                <a:avLst/>
              </a:prstGeom>
              <a:noFill/>
              <a:ln w="762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35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4" name="Oval 23"/>
              <p:cNvSpPr>
                <a:spLocks noChangeArrowheads="1"/>
              </p:cNvSpPr>
              <p:nvPr/>
            </p:nvSpPr>
            <p:spPr bwMode="auto">
              <a:xfrm>
                <a:off x="2976" y="1095"/>
                <a:ext cx="864" cy="864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5" name="Oval 24"/>
              <p:cNvSpPr>
                <a:spLocks noChangeArrowheads="1"/>
              </p:cNvSpPr>
              <p:nvPr/>
            </p:nvSpPr>
            <p:spPr bwMode="auto">
              <a:xfrm>
                <a:off x="3104" y="1219"/>
                <a:ext cx="614" cy="61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  <p:sp>
            <p:nvSpPr>
              <p:cNvPr id="2066" name="Oval 25"/>
              <p:cNvSpPr>
                <a:spLocks noChangeArrowheads="1"/>
              </p:cNvSpPr>
              <p:nvPr/>
            </p:nvSpPr>
            <p:spPr bwMode="auto">
              <a:xfrm>
                <a:off x="3216" y="1331"/>
                <a:ext cx="384" cy="384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2100">
                  <a:solidFill>
                    <a:schemeClr val="bg1"/>
                  </a:solidFill>
                  <a:latin typeface="+mj-lt"/>
                </a:endParaRPr>
              </a:p>
            </p:txBody>
          </p:sp>
        </p:grpSp>
      </p:grpSp>
      <p:sp>
        <p:nvSpPr>
          <p:cNvPr id="2053" name="AutoShape 26"/>
          <p:cNvSpPr>
            <a:spLocks noChangeArrowheads="1"/>
          </p:cNvSpPr>
          <p:nvPr/>
        </p:nvSpPr>
        <p:spPr bwMode="auto">
          <a:xfrm rot="5158421" flipH="1">
            <a:off x="4871442" y="886420"/>
            <a:ext cx="983456" cy="1065609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 rot="16200000">
            <a:off x="1036439" y="994767"/>
            <a:ext cx="983456" cy="1065610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981" y="10817"/>
                </a:moveTo>
                <a:cubicBezTo>
                  <a:pt x="17981" y="10811"/>
                  <a:pt x="17982" y="10805"/>
                  <a:pt x="17982" y="10800"/>
                </a:cubicBezTo>
                <a:cubicBezTo>
                  <a:pt x="17982" y="6833"/>
                  <a:pt x="14766" y="3618"/>
                  <a:pt x="10800" y="3618"/>
                </a:cubicBezTo>
                <a:cubicBezTo>
                  <a:pt x="10283" y="3617"/>
                  <a:pt x="9768" y="3673"/>
                  <a:pt x="9264" y="3784"/>
                </a:cubicBezTo>
                <a:lnTo>
                  <a:pt x="8490" y="249"/>
                </a:lnTo>
                <a:cubicBezTo>
                  <a:pt x="9248" y="83"/>
                  <a:pt x="10023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0809"/>
                  <a:pt x="21599" y="10818"/>
                  <a:pt x="21599" y="10827"/>
                </a:cubicBezTo>
                <a:lnTo>
                  <a:pt x="24299" y="10833"/>
                </a:lnTo>
                <a:lnTo>
                  <a:pt x="19779" y="15331"/>
                </a:lnTo>
                <a:lnTo>
                  <a:pt x="15281" y="10811"/>
                </a:lnTo>
                <a:lnTo>
                  <a:pt x="17981" y="10817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135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055" name="Text Box 28"/>
          <p:cNvSpPr txBox="1">
            <a:spLocks noChangeArrowheads="1"/>
          </p:cNvSpPr>
          <p:nvPr/>
        </p:nvSpPr>
        <p:spPr bwMode="auto">
          <a:xfrm>
            <a:off x="1859756" y="3357562"/>
            <a:ext cx="326231" cy="397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73475" tIns="36737" rIns="73475" bIns="36737">
            <a:spAutoFit/>
          </a:bodyPr>
          <a:lstStyle>
            <a:lvl1pPr defTabSz="979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100">
                <a:solidFill>
                  <a:schemeClr val="bg1"/>
                </a:solidFill>
                <a:latin typeface="+mj-lt"/>
              </a:rPr>
              <a:t>B</a:t>
            </a:r>
          </a:p>
        </p:txBody>
      </p:sp>
      <p:sp>
        <p:nvSpPr>
          <p:cNvPr id="2056" name="Text Box 29"/>
          <p:cNvSpPr txBox="1">
            <a:spLocks noChangeArrowheads="1"/>
          </p:cNvSpPr>
          <p:nvPr/>
        </p:nvSpPr>
        <p:spPr bwMode="auto">
          <a:xfrm>
            <a:off x="4181475" y="3526631"/>
            <a:ext cx="303877" cy="397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3475" tIns="36737" rIns="73475" bIns="36737">
            <a:spAutoFit/>
          </a:bodyPr>
          <a:lstStyle>
            <a:lvl1pPr defTabSz="9794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79488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79488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79488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79488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794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100">
                <a:solidFill>
                  <a:schemeClr val="bg1"/>
                </a:solidFill>
                <a:latin typeface="+mj-lt"/>
              </a:rPr>
              <a:t>A</a:t>
            </a:r>
          </a:p>
        </p:txBody>
      </p:sp>
      <p:sp>
        <p:nvSpPr>
          <p:cNvPr id="2" name="Rectangle 1"/>
          <p:cNvSpPr/>
          <p:nvPr/>
        </p:nvSpPr>
        <p:spPr>
          <a:xfrm>
            <a:off x="2074858" y="133350"/>
            <a:ext cx="64595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3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PHÉP QUAY(1t)</a:t>
            </a:r>
            <a:endParaRPr lang="vi-V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124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Rot="1" noChangeArrowheads="1"/>
          </p:cNvSpPr>
          <p:nvPr>
            <p:ph idx="4294967295"/>
          </p:nvPr>
        </p:nvSpPr>
        <p:spPr>
          <a:xfrm>
            <a:off x="76200" y="735547"/>
            <a:ext cx="7444680" cy="3737372"/>
          </a:xfrm>
        </p:spPr>
        <p:txBody>
          <a:bodyPr/>
          <a:lstStyle/>
          <a:p>
            <a:pPr eaLnBrk="1" hangingPunct="1"/>
            <a:r>
              <a:rPr lang="en-US" altLang="en-US" u="sng" smtClean="0">
                <a:latin typeface="Times New Roman" panose="02020603050405020304" pitchFamily="18" charset="0"/>
              </a:rPr>
              <a:t>Ví dụ 3</a:t>
            </a:r>
            <a:r>
              <a:rPr lang="en-US" altLang="en-US" smtClean="0">
                <a:latin typeface="Times New Roman" panose="02020603050405020304" pitchFamily="18" charset="0"/>
              </a:rPr>
              <a:t>: Trên một chiếc đồng hồ, từ lúc 12 giờ đến 15 giờ, kim giờ và kim phút đã quay một góc bao nhiêu độ?</a:t>
            </a:r>
          </a:p>
        </p:txBody>
      </p:sp>
      <p:pic>
        <p:nvPicPr>
          <p:cNvPr id="7" name="Picture 4" descr="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708" y="1847589"/>
            <a:ext cx="1544241" cy="1558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9145" y="1901167"/>
            <a:ext cx="1515666" cy="1565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83817" y="3537087"/>
            <a:ext cx="42291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2100" b="1">
                <a:solidFill>
                  <a:srgbClr val="FF0000"/>
                </a:solidFill>
              </a:rPr>
              <a:t>Kim giờ quay một góc   - 90</a:t>
            </a:r>
            <a:r>
              <a:rPr lang="en-US" altLang="en-US" sz="2100" b="1" baseline="30000">
                <a:solidFill>
                  <a:srgbClr val="FF0000"/>
                </a:solidFill>
              </a:rPr>
              <a:t>0</a:t>
            </a:r>
            <a:endParaRPr lang="en-US" altLang="en-US" sz="2100" b="1">
              <a:solidFill>
                <a:srgbClr val="FF0000"/>
              </a:solidFill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523108" y="4097871"/>
            <a:ext cx="478274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FF0000"/>
                </a:solidFill>
                <a:sym typeface="Wingdings" panose="05000000000000000000" pitchFamily="2" charset="2"/>
              </a:rPr>
              <a:t>  </a:t>
            </a:r>
            <a:r>
              <a:rPr lang="en-US" altLang="en-US" sz="2100" b="1">
                <a:solidFill>
                  <a:srgbClr val="FF0000"/>
                </a:solidFill>
              </a:rPr>
              <a:t>Kim phút quay một góc   - 1080</a:t>
            </a:r>
            <a:r>
              <a:rPr lang="en-US" altLang="en-US" sz="2100" b="1" baseline="30000">
                <a:solidFill>
                  <a:srgbClr val="FF0000"/>
                </a:solidFill>
              </a:rPr>
              <a:t>0</a:t>
            </a:r>
            <a:endParaRPr lang="en-US" altLang="en-US" sz="21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47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IMG_34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2477691"/>
            <a:ext cx="2327672" cy="23086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1839516" y="141685"/>
            <a:ext cx="3726656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altLang="en-US" sz="135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381000" y="519113"/>
            <a:ext cx="6265069" cy="1938992"/>
          </a:xfrm>
          <a:prstGeom prst="rect">
            <a:avLst/>
          </a:prstGeom>
          <a:solidFill>
            <a:srgbClr val="FFFF99"/>
          </a:solidFill>
          <a:ln w="76200" cmpd="tri" algn="ctr">
            <a:solidFill>
              <a:srgbClr val="FF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altLang="en-US" sz="2400" b="1" u="sng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ìm góc quay thích hợp để phép quay tâm O</a:t>
            </a:r>
          </a:p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- Biến điểm A thành điểm B</a:t>
            </a:r>
          </a:p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- Biến điểm C thành điểm D</a:t>
            </a:r>
          </a:p>
        </p:txBody>
      </p:sp>
      <p:graphicFrame>
        <p:nvGraphicFramePr>
          <p:cNvPr id="81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93584"/>
              </p:ext>
            </p:extLst>
          </p:nvPr>
        </p:nvGraphicFramePr>
        <p:xfrm>
          <a:off x="477440" y="4083845"/>
          <a:ext cx="2075259" cy="61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939600" imgH="279360" progId="Equation.DSMT4">
                  <p:embed/>
                </p:oleObj>
              </mc:Choice>
              <mc:Fallback>
                <p:oleObj name="Equation" r:id="rId4" imgW="939600" imgH="279360" progId="Equation.DSMT4">
                  <p:embed/>
                  <p:pic>
                    <p:nvPicPr>
                      <p:cNvPr id="819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40" y="4083845"/>
                        <a:ext cx="2075259" cy="61793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>
                              <a:gamma/>
                              <a:shade val="50980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50980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7" name="Object 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003091625"/>
              </p:ext>
            </p:extLst>
          </p:nvPr>
        </p:nvGraphicFramePr>
        <p:xfrm>
          <a:off x="4730354" y="4083844"/>
          <a:ext cx="2077640" cy="601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819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354" y="4083844"/>
                        <a:ext cx="2077640" cy="601266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99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FFFF99"/>
                          </a:gs>
                          <a:gs pos="100000">
                            <a:srgbClr val="FFFF99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70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71564"/>
            <a:ext cx="3536156" cy="3750469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25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 Cho </a:t>
            </a:r>
            <a:r>
              <a:rPr lang="en-US" altLang="en-US" sz="225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 ABCD tâm O.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20707"/>
              </p:ext>
            </p:extLst>
          </p:nvPr>
        </p:nvGraphicFramePr>
        <p:xfrm>
          <a:off x="635794" y="2301480"/>
          <a:ext cx="2346722" cy="1629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1371600" imgH="952200" progId="Equation.DSMT4">
                  <p:embed/>
                </p:oleObj>
              </mc:Choice>
              <mc:Fallback>
                <p:oleObj name="Equation" r:id="rId3" imgW="1371600" imgH="952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4" y="2301480"/>
                        <a:ext cx="2346722" cy="1629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4216002" y="1168004"/>
            <a:ext cx="2732484" cy="2933419"/>
            <a:chOff x="5429256" y="1571612"/>
            <a:chExt cx="3643338" cy="3911642"/>
          </a:xfrm>
        </p:grpSpPr>
        <p:grpSp>
          <p:nvGrpSpPr>
            <p:cNvPr id="9259" name="Group 45"/>
            <p:cNvGrpSpPr>
              <a:grpSpLocks/>
            </p:cNvGrpSpPr>
            <p:nvPr/>
          </p:nvGrpSpPr>
          <p:grpSpPr bwMode="auto">
            <a:xfrm>
              <a:off x="5857884" y="2143116"/>
              <a:ext cx="2776537" cy="2776537"/>
              <a:chOff x="5929322" y="2357430"/>
              <a:chExt cx="2776537" cy="2776537"/>
            </a:xfrm>
          </p:grpSpPr>
          <p:grpSp>
            <p:nvGrpSpPr>
              <p:cNvPr id="9273" name="Group 44"/>
              <p:cNvGrpSpPr>
                <a:grpSpLocks/>
              </p:cNvGrpSpPr>
              <p:nvPr/>
            </p:nvGrpSpPr>
            <p:grpSpPr bwMode="auto">
              <a:xfrm>
                <a:off x="5929322" y="2357430"/>
                <a:ext cx="2776537" cy="2776537"/>
                <a:chOff x="5929322" y="2357430"/>
                <a:chExt cx="2776537" cy="2776537"/>
              </a:xfrm>
            </p:grpSpPr>
            <p:grpSp>
              <p:nvGrpSpPr>
                <p:cNvPr id="9275" name="Group 25"/>
                <p:cNvGrpSpPr>
                  <a:grpSpLocks/>
                </p:cNvGrpSpPr>
                <p:nvPr/>
              </p:nvGrpSpPr>
              <p:grpSpPr bwMode="auto">
                <a:xfrm>
                  <a:off x="5929322" y="2357430"/>
                  <a:ext cx="2776537" cy="2776537"/>
                  <a:chOff x="4071934" y="3073398"/>
                  <a:chExt cx="2776537" cy="2776537"/>
                </a:xfrm>
              </p:grpSpPr>
              <p:sp>
                <p:nvSpPr>
                  <p:cNvPr id="4" name="Line 55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4105203" y="307352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" name="Line 56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5476813" y="4450032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6" name="Line 5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476813" y="3078286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" name="Line 58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071866" y="4478610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pic>
              <p:nvPicPr>
                <p:cNvPr id="9276" name="Picture 6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85010" y="3143256"/>
                  <a:ext cx="901700" cy="1143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74" name="Text Box 42"/>
              <p:cNvSpPr txBox="1">
                <a:spLocks noChangeArrowheads="1"/>
              </p:cNvSpPr>
              <p:nvPr/>
            </p:nvSpPr>
            <p:spPr bwMode="auto">
              <a:xfrm>
                <a:off x="7138997" y="3119430"/>
                <a:ext cx="647701" cy="55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1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9260" name="Group 38"/>
            <p:cNvGrpSpPr>
              <a:grpSpLocks/>
            </p:cNvGrpSpPr>
            <p:nvPr/>
          </p:nvGrpSpPr>
          <p:grpSpPr bwMode="auto">
            <a:xfrm>
              <a:off x="5429256" y="1571612"/>
              <a:ext cx="3643338" cy="3911642"/>
              <a:chOff x="5500694" y="571480"/>
              <a:chExt cx="3643338" cy="3911642"/>
            </a:xfrm>
          </p:grpSpPr>
          <p:sp>
            <p:nvSpPr>
              <p:cNvPr id="9261" name="Text Box 42"/>
              <p:cNvSpPr txBox="1">
                <a:spLocks noChangeArrowheads="1"/>
              </p:cNvSpPr>
              <p:nvPr/>
            </p:nvSpPr>
            <p:spPr bwMode="auto">
              <a:xfrm>
                <a:off x="5614997" y="3838582"/>
                <a:ext cx="457201" cy="55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1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262" name="Group 37"/>
              <p:cNvGrpSpPr>
                <a:grpSpLocks/>
              </p:cNvGrpSpPr>
              <p:nvPr/>
            </p:nvGrpSpPr>
            <p:grpSpPr bwMode="auto">
              <a:xfrm>
                <a:off x="5500694" y="571480"/>
                <a:ext cx="3643338" cy="3911642"/>
                <a:chOff x="5500694" y="571480"/>
                <a:chExt cx="3643338" cy="3911642"/>
              </a:xfrm>
            </p:grpSpPr>
            <p:sp>
              <p:nvSpPr>
                <p:cNvPr id="9263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615394" y="3929066"/>
                  <a:ext cx="457201" cy="5540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1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grpSp>
              <p:nvGrpSpPr>
                <p:cNvPr id="9264" name="Group 36"/>
                <p:cNvGrpSpPr>
                  <a:grpSpLocks/>
                </p:cNvGrpSpPr>
                <p:nvPr/>
              </p:nvGrpSpPr>
              <p:grpSpPr bwMode="auto">
                <a:xfrm>
                  <a:off x="5500694" y="571480"/>
                  <a:ext cx="3643338" cy="3910429"/>
                  <a:chOff x="5500694" y="2143116"/>
                  <a:chExt cx="3643338" cy="3910429"/>
                </a:xfrm>
              </p:grpSpPr>
              <p:grpSp>
                <p:nvGrpSpPr>
                  <p:cNvPr id="9265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519355" y="2143116"/>
                    <a:ext cx="3624677" cy="3910429"/>
                    <a:chOff x="5376511" y="1357298"/>
                    <a:chExt cx="3624677" cy="3910429"/>
                  </a:xfrm>
                </p:grpSpPr>
                <p:sp>
                  <p:nvSpPr>
                    <p:cNvPr id="8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86478" y="1928859"/>
                      <a:ext cx="2743220" cy="2743493"/>
                    </a:xfrm>
                    <a:prstGeom prst="rect">
                      <a:avLst/>
                    </a:prstGeom>
                    <a:noFill/>
                    <a:ln w="5715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ysDot"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defTabSz="685800">
                        <a:defRPr/>
                      </a:pPr>
                      <a:endParaRPr lang="vi-VN" sz="135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9268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56" y="1357298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269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67032" y="1404928"/>
                      <a:ext cx="647774" cy="554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685800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21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9270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29652" y="1357298"/>
                      <a:ext cx="457201" cy="554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685800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21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  <p:pic>
                  <p:nvPicPr>
                    <p:cNvPr id="9271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88" y="4124727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9272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511" y="4106066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9266" name="Picture 6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0694" y="2143116"/>
                    <a:ext cx="901700" cy="1143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</p:grpSp>
      <p:grpSp>
        <p:nvGrpSpPr>
          <p:cNvPr id="18" name="Group 48"/>
          <p:cNvGrpSpPr>
            <a:grpSpLocks/>
          </p:cNvGrpSpPr>
          <p:nvPr/>
        </p:nvGrpSpPr>
        <p:grpSpPr bwMode="auto">
          <a:xfrm>
            <a:off x="4498181" y="1632347"/>
            <a:ext cx="2046685" cy="2046684"/>
            <a:chOff x="5929322" y="2143116"/>
            <a:chExt cx="2728922" cy="2728922"/>
          </a:xfrm>
        </p:grpSpPr>
        <p:sp>
          <p:nvSpPr>
            <p:cNvPr id="9257" name="Line 57"/>
            <p:cNvSpPr>
              <a:spLocks noChangeShapeType="1"/>
            </p:cNvSpPr>
            <p:nvPr/>
          </p:nvSpPr>
          <p:spPr bwMode="auto">
            <a:xfrm rot="-5400000">
              <a:off x="7286644" y="2143116"/>
              <a:ext cx="1371600" cy="13716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8" name="Line 57"/>
            <p:cNvSpPr>
              <a:spLocks noChangeShapeType="1"/>
            </p:cNvSpPr>
            <p:nvPr/>
          </p:nvSpPr>
          <p:spPr bwMode="auto">
            <a:xfrm rot="-5400000">
              <a:off x="5929322" y="3500438"/>
              <a:ext cx="1371600" cy="137160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prstDash val="sysDot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Line 55"/>
          <p:cNvSpPr>
            <a:spLocks noChangeShapeType="1"/>
          </p:cNvSpPr>
          <p:nvPr/>
        </p:nvSpPr>
        <p:spPr bwMode="auto">
          <a:xfrm rot="16200000" flipH="1" flipV="1">
            <a:off x="5523904" y="1600795"/>
            <a:ext cx="1056084" cy="1071563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56"/>
          <p:cNvGrpSpPr>
            <a:grpSpLocks/>
          </p:cNvGrpSpPr>
          <p:nvPr/>
        </p:nvGrpSpPr>
        <p:grpSpPr bwMode="auto">
          <a:xfrm>
            <a:off x="4498180" y="2639616"/>
            <a:ext cx="2053829" cy="1037034"/>
            <a:chOff x="1142976" y="4333871"/>
            <a:chExt cx="2739215" cy="1382733"/>
          </a:xfrm>
        </p:grpSpPr>
        <p:sp>
          <p:nvSpPr>
            <p:cNvPr id="9254" name="Line 56"/>
            <p:cNvSpPr>
              <a:spLocks noChangeShapeType="1"/>
            </p:cNvSpPr>
            <p:nvPr/>
          </p:nvSpPr>
          <p:spPr bwMode="auto">
            <a:xfrm rot="16200000" flipH="1">
              <a:off x="2510591" y="4342618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Line 58"/>
            <p:cNvSpPr>
              <a:spLocks noChangeShapeType="1"/>
            </p:cNvSpPr>
            <p:nvPr/>
          </p:nvSpPr>
          <p:spPr bwMode="auto">
            <a:xfrm rot="-5400000">
              <a:off x="1142976" y="4333871"/>
              <a:ext cx="1371600" cy="1371600"/>
            </a:xfrm>
            <a:prstGeom prst="line">
              <a:avLst/>
            </a:prstGeom>
            <a:noFill/>
            <a:ln w="38100">
              <a:solidFill>
                <a:srgbClr val="00B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>
              <a:off x="1142976" y="5715017"/>
              <a:ext cx="2715395" cy="1587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70"/>
          <p:cNvGrpSpPr>
            <a:grpSpLocks/>
          </p:cNvGrpSpPr>
          <p:nvPr/>
        </p:nvGrpSpPr>
        <p:grpSpPr bwMode="auto">
          <a:xfrm rot="16200000">
            <a:off x="4464842" y="1597819"/>
            <a:ext cx="2077641" cy="2096691"/>
            <a:chOff x="3939853" y="3689340"/>
            <a:chExt cx="2770904" cy="2794042"/>
          </a:xfrm>
        </p:grpSpPr>
        <p:grpSp>
          <p:nvGrpSpPr>
            <p:cNvPr id="9246" name="Group 61"/>
            <p:cNvGrpSpPr>
              <a:grpSpLocks/>
            </p:cNvGrpSpPr>
            <p:nvPr/>
          </p:nvGrpSpPr>
          <p:grpSpPr bwMode="auto">
            <a:xfrm>
              <a:off x="3972792" y="5081989"/>
              <a:ext cx="2737965" cy="1401393"/>
              <a:chOff x="3972792" y="5081989"/>
              <a:chExt cx="2737965" cy="1401393"/>
            </a:xfrm>
          </p:grpSpPr>
          <p:sp>
            <p:nvSpPr>
              <p:cNvPr id="9251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2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 w="3175">
                <a:solidFill>
                  <a:srgbClr val="7030A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1" name="Straight Connector 60"/>
              <p:cNvCxnSpPr/>
              <p:nvPr/>
            </p:nvCxnSpPr>
            <p:spPr>
              <a:xfrm>
                <a:off x="3982727" y="6481794"/>
                <a:ext cx="2713738" cy="1587"/>
              </a:xfrm>
              <a:prstGeom prst="line">
                <a:avLst/>
              </a:prstGeom>
              <a:ln w="28575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247" name="Group 62"/>
            <p:cNvGrpSpPr>
              <a:grpSpLocks/>
            </p:cNvGrpSpPr>
            <p:nvPr/>
          </p:nvGrpSpPr>
          <p:grpSpPr bwMode="auto">
            <a:xfrm rot="10800000">
              <a:off x="3939853" y="3689340"/>
              <a:ext cx="2737965" cy="1401394"/>
              <a:chOff x="3972792" y="5081988"/>
              <a:chExt cx="2737965" cy="1401394"/>
            </a:xfrm>
          </p:grpSpPr>
          <p:sp>
            <p:nvSpPr>
              <p:cNvPr id="9248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5339157" y="5109396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Line 58"/>
              <p:cNvSpPr>
                <a:spLocks noChangeShapeType="1"/>
              </p:cNvSpPr>
              <p:nvPr/>
            </p:nvSpPr>
            <p:spPr bwMode="auto">
              <a:xfrm rot="-5400000">
                <a:off x="3972792" y="508198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prstDash val="sysDot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6" name="Straight Connector 65"/>
              <p:cNvCxnSpPr/>
              <p:nvPr/>
            </p:nvCxnSpPr>
            <p:spPr>
              <a:xfrm>
                <a:off x="3985903" y="6481796"/>
                <a:ext cx="2713738" cy="1587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3" name="Group 66"/>
          <p:cNvGrpSpPr>
            <a:grpSpLocks/>
          </p:cNvGrpSpPr>
          <p:nvPr/>
        </p:nvGrpSpPr>
        <p:grpSpPr bwMode="auto">
          <a:xfrm rot="16200000">
            <a:off x="5000623" y="2108597"/>
            <a:ext cx="2053829" cy="1051322"/>
            <a:chOff x="3972792" y="5081988"/>
            <a:chExt cx="2737965" cy="1401394"/>
          </a:xfrm>
        </p:grpSpPr>
        <p:sp>
          <p:nvSpPr>
            <p:cNvPr id="9243" name="Line 56"/>
            <p:cNvSpPr>
              <a:spLocks noChangeShapeType="1"/>
            </p:cNvSpPr>
            <p:nvPr/>
          </p:nvSpPr>
          <p:spPr bwMode="auto">
            <a:xfrm rot="16200000" flipH="1">
              <a:off x="5339157" y="5109396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4" name="Line 58"/>
            <p:cNvSpPr>
              <a:spLocks noChangeShapeType="1"/>
            </p:cNvSpPr>
            <p:nvPr/>
          </p:nvSpPr>
          <p:spPr bwMode="auto">
            <a:xfrm rot="-5400000">
              <a:off x="3972792" y="5081988"/>
              <a:ext cx="1371600" cy="1371600"/>
            </a:xfrm>
            <a:prstGeom prst="line">
              <a:avLst/>
            </a:prstGeom>
            <a:noFill/>
            <a:ln w="3175">
              <a:solidFill>
                <a:srgbClr val="7030A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>
              <a:off x="3969618" y="6481795"/>
              <a:ext cx="2714156" cy="1587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79"/>
          <p:cNvGrpSpPr>
            <a:grpSpLocks/>
          </p:cNvGrpSpPr>
          <p:nvPr/>
        </p:nvGrpSpPr>
        <p:grpSpPr bwMode="auto">
          <a:xfrm>
            <a:off x="4495798" y="1593057"/>
            <a:ext cx="2053829" cy="2083594"/>
            <a:chOff x="2571736" y="3677430"/>
            <a:chExt cx="2739215" cy="2777377"/>
          </a:xfrm>
        </p:grpSpPr>
        <p:grpSp>
          <p:nvGrpSpPr>
            <p:cNvPr id="9235" name="Group 71"/>
            <p:cNvGrpSpPr>
              <a:grpSpLocks/>
            </p:cNvGrpSpPr>
            <p:nvPr/>
          </p:nvGrpSpPr>
          <p:grpSpPr bwMode="auto">
            <a:xfrm>
              <a:off x="2571736" y="5072074"/>
              <a:ext cx="2739215" cy="1382733"/>
              <a:chOff x="1142976" y="4333871"/>
              <a:chExt cx="2739215" cy="1382733"/>
            </a:xfrm>
          </p:grpSpPr>
          <p:cxnSp>
            <p:nvCxnSpPr>
              <p:cNvPr id="75" name="Straight Connector 74"/>
              <p:cNvCxnSpPr/>
              <p:nvPr/>
            </p:nvCxnSpPr>
            <p:spPr>
              <a:xfrm>
                <a:off x="1142976" y="5715017"/>
                <a:ext cx="2715395" cy="1587"/>
              </a:xfrm>
              <a:prstGeom prst="line">
                <a:avLst/>
              </a:prstGeom>
              <a:ln w="28575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41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2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33871"/>
                <a:ext cx="1371600" cy="1371600"/>
              </a:xfrm>
              <a:prstGeom prst="line">
                <a:avLst/>
              </a:prstGeom>
              <a:noFill/>
              <a:ln w="38100">
                <a:solidFill>
                  <a:srgbClr val="00B05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236" name="Group 75"/>
            <p:cNvGrpSpPr>
              <a:grpSpLocks/>
            </p:cNvGrpSpPr>
            <p:nvPr/>
          </p:nvGrpSpPr>
          <p:grpSpPr bwMode="auto">
            <a:xfrm rot="10800000">
              <a:off x="2571736" y="3677430"/>
              <a:ext cx="2739215" cy="1375983"/>
              <a:chOff x="1142976" y="4340621"/>
              <a:chExt cx="2739215" cy="1375983"/>
            </a:xfrm>
          </p:grpSpPr>
          <p:sp>
            <p:nvSpPr>
              <p:cNvPr id="9237" name="Line 56"/>
              <p:cNvSpPr>
                <a:spLocks noChangeShapeType="1"/>
              </p:cNvSpPr>
              <p:nvPr/>
            </p:nvSpPr>
            <p:spPr bwMode="auto">
              <a:xfrm rot="16200000" flipH="1">
                <a:off x="2510591" y="4342618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38" name="Line 58"/>
              <p:cNvSpPr>
                <a:spLocks noChangeShapeType="1"/>
              </p:cNvSpPr>
              <p:nvPr/>
            </p:nvSpPr>
            <p:spPr bwMode="auto">
              <a:xfrm rot="-5400000">
                <a:off x="1142976" y="4340621"/>
                <a:ext cx="1371600" cy="13716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8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9" name="Straight Connector 78"/>
              <p:cNvCxnSpPr/>
              <p:nvPr/>
            </p:nvCxnSpPr>
            <p:spPr>
              <a:xfrm>
                <a:off x="1139800" y="5715016"/>
                <a:ext cx="2715395" cy="1588"/>
              </a:xfrm>
              <a:prstGeom prst="line">
                <a:avLst/>
              </a:prstGeom>
              <a:ln w="28575"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4216002" y="1168004"/>
            <a:ext cx="2732484" cy="2933419"/>
            <a:chOff x="5429256" y="1571612"/>
            <a:chExt cx="3643338" cy="3911642"/>
          </a:xfrm>
        </p:grpSpPr>
        <p:grpSp>
          <p:nvGrpSpPr>
            <p:cNvPr id="9283" name="Group 45"/>
            <p:cNvGrpSpPr>
              <a:grpSpLocks/>
            </p:cNvGrpSpPr>
            <p:nvPr/>
          </p:nvGrpSpPr>
          <p:grpSpPr bwMode="auto">
            <a:xfrm>
              <a:off x="5857884" y="2143173"/>
              <a:ext cx="2776557" cy="2776832"/>
              <a:chOff x="5929322" y="2357487"/>
              <a:chExt cx="2776557" cy="2776832"/>
            </a:xfrm>
          </p:grpSpPr>
          <p:grpSp>
            <p:nvGrpSpPr>
              <p:cNvPr id="9284" name="Group 44"/>
              <p:cNvGrpSpPr>
                <a:grpSpLocks/>
              </p:cNvGrpSpPr>
              <p:nvPr/>
            </p:nvGrpSpPr>
            <p:grpSpPr bwMode="auto">
              <a:xfrm>
                <a:off x="5929322" y="2357487"/>
                <a:ext cx="2776557" cy="2776832"/>
                <a:chOff x="5929322" y="2357487"/>
                <a:chExt cx="2776557" cy="2776832"/>
              </a:xfrm>
            </p:grpSpPr>
            <p:grpSp>
              <p:nvGrpSpPr>
                <p:cNvPr id="9285" name="Group 25"/>
                <p:cNvGrpSpPr>
                  <a:grpSpLocks/>
                </p:cNvGrpSpPr>
                <p:nvPr/>
              </p:nvGrpSpPr>
              <p:grpSpPr bwMode="auto">
                <a:xfrm>
                  <a:off x="5929322" y="2357487"/>
                  <a:ext cx="2776557" cy="2776832"/>
                  <a:chOff x="4071934" y="3073455"/>
                  <a:chExt cx="2776557" cy="2776832"/>
                </a:xfrm>
              </p:grpSpPr>
              <p:sp>
                <p:nvSpPr>
                  <p:cNvPr id="13" name="Line 55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4105203" y="307352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Line 56"/>
                  <p:cNvSpPr>
                    <a:spLocks noChangeShapeType="1"/>
                  </p:cNvSpPr>
                  <p:nvPr/>
                </p:nvSpPr>
                <p:spPr bwMode="auto">
                  <a:xfrm rot="16200000" flipH="1">
                    <a:off x="5476813" y="4450033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Line 57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5476813" y="3078286"/>
                    <a:ext cx="1371746" cy="1371610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Line 58"/>
                  <p:cNvSpPr>
                    <a:spLocks noChangeShapeType="1"/>
                  </p:cNvSpPr>
                  <p:nvPr/>
                </p:nvSpPr>
                <p:spPr bwMode="auto">
                  <a:xfrm rot="16200000">
                    <a:off x="4084890" y="4470596"/>
                    <a:ext cx="1366735" cy="1392648"/>
                  </a:xfrm>
                  <a:prstGeom prst="line">
                    <a:avLst/>
                  </a:prstGeom>
                  <a:noFill/>
                  <a:ln w="38100">
                    <a:solidFill>
                      <a:schemeClr val="accent2">
                        <a:lumMod val="60000"/>
                        <a:lumOff val="40000"/>
                      </a:schemeClr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pPr defTabSz="685800">
                      <a:defRPr/>
                    </a:pPr>
                    <a:endParaRPr lang="vi-VN" sz="135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pic>
              <p:nvPicPr>
                <p:cNvPr id="9290" name="Picture 6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902474" y="3143256"/>
                  <a:ext cx="901700" cy="114300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9291" name="Text Box 42"/>
              <p:cNvSpPr txBox="1">
                <a:spLocks noChangeArrowheads="1"/>
              </p:cNvSpPr>
              <p:nvPr/>
            </p:nvSpPr>
            <p:spPr bwMode="auto">
              <a:xfrm>
                <a:off x="7138997" y="3119430"/>
                <a:ext cx="647701" cy="55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1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</p:grpSp>
        <p:grpSp>
          <p:nvGrpSpPr>
            <p:cNvPr id="9292" name="Group 38"/>
            <p:cNvGrpSpPr>
              <a:grpSpLocks/>
            </p:cNvGrpSpPr>
            <p:nvPr/>
          </p:nvGrpSpPr>
          <p:grpSpPr bwMode="auto">
            <a:xfrm>
              <a:off x="5429256" y="1571612"/>
              <a:ext cx="3643338" cy="3911642"/>
              <a:chOff x="5500694" y="571480"/>
              <a:chExt cx="3643338" cy="3911642"/>
            </a:xfrm>
          </p:grpSpPr>
          <p:sp>
            <p:nvSpPr>
              <p:cNvPr id="9293" name="Text Box 42"/>
              <p:cNvSpPr txBox="1">
                <a:spLocks noChangeArrowheads="1"/>
              </p:cNvSpPr>
              <p:nvPr/>
            </p:nvSpPr>
            <p:spPr bwMode="auto">
              <a:xfrm>
                <a:off x="5614997" y="3838582"/>
                <a:ext cx="457201" cy="5540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en-US" sz="21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grpSp>
            <p:nvGrpSpPr>
              <p:cNvPr id="9294" name="Group 37"/>
              <p:cNvGrpSpPr>
                <a:grpSpLocks/>
              </p:cNvGrpSpPr>
              <p:nvPr/>
            </p:nvGrpSpPr>
            <p:grpSpPr bwMode="auto">
              <a:xfrm>
                <a:off x="5500694" y="571480"/>
                <a:ext cx="3643338" cy="3911642"/>
                <a:chOff x="5500694" y="571480"/>
                <a:chExt cx="3643338" cy="3911642"/>
              </a:xfrm>
            </p:grpSpPr>
            <p:sp>
              <p:nvSpPr>
                <p:cNvPr id="9295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8615394" y="3929066"/>
                  <a:ext cx="457201" cy="55405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685800" eaLnBrk="1" fontAlgn="base" hangingPunct="1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210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</a:p>
              </p:txBody>
            </p:sp>
            <p:grpSp>
              <p:nvGrpSpPr>
                <p:cNvPr id="9296" name="Group 36"/>
                <p:cNvGrpSpPr>
                  <a:grpSpLocks/>
                </p:cNvGrpSpPr>
                <p:nvPr/>
              </p:nvGrpSpPr>
              <p:grpSpPr bwMode="auto">
                <a:xfrm>
                  <a:off x="5500694" y="571480"/>
                  <a:ext cx="3643338" cy="3910429"/>
                  <a:chOff x="5500694" y="2143116"/>
                  <a:chExt cx="3643338" cy="3910429"/>
                </a:xfrm>
              </p:grpSpPr>
              <p:grpSp>
                <p:nvGrpSpPr>
                  <p:cNvPr id="9297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5519355" y="2143116"/>
                    <a:ext cx="3624677" cy="3910429"/>
                    <a:chOff x="5376511" y="1357298"/>
                    <a:chExt cx="3624677" cy="3910429"/>
                  </a:xfrm>
                </p:grpSpPr>
                <p:sp>
                  <p:nvSpPr>
                    <p:cNvPr id="11" name="Rectangl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786478" y="1928859"/>
                      <a:ext cx="2743220" cy="2743493"/>
                    </a:xfrm>
                    <a:prstGeom prst="rect">
                      <a:avLst/>
                    </a:prstGeom>
                    <a:noFill/>
                    <a:ln w="57150"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prstDash val="sysDot"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 defTabSz="685800">
                        <a:defRPr/>
                      </a:pPr>
                      <a:endParaRPr lang="vi-VN" sz="135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pic>
                  <p:nvPicPr>
                    <p:cNvPr id="9299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56" y="1357298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9300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567032" y="1404928"/>
                      <a:ext cx="647774" cy="554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685800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21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</a:p>
                  </p:txBody>
                </p:sp>
                <p:sp>
                  <p:nvSpPr>
                    <p:cNvPr id="9301" name="Text Box 4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429652" y="1357298"/>
                      <a:ext cx="457201" cy="5540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defTabSz="685800" eaLnBrk="1" fontAlgn="base" hangingPunct="1">
                        <a:spcBef>
                          <a:spcPct val="50000"/>
                        </a:spcBef>
                        <a:spcAft>
                          <a:spcPct val="0"/>
                        </a:spcAft>
                      </a:pPr>
                      <a:r>
                        <a:rPr lang="en-US" altLang="en-US" sz="210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</a:p>
                  </p:txBody>
                </p:sp>
                <p:pic>
                  <p:nvPicPr>
                    <p:cNvPr id="9302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8099488" y="4124727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pic>
                  <p:nvPicPr>
                    <p:cNvPr id="9303" name="Picture 6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5376511" y="4106066"/>
                      <a:ext cx="901700" cy="114300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</p:grpSp>
              <p:pic>
                <p:nvPicPr>
                  <p:cNvPr id="9304" name="Picture 62"/>
                  <p:cNvPicPr>
                    <a:picLocks noChangeAspect="1" noChangeArrowheads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500694" y="2143116"/>
                    <a:ext cx="901700" cy="114300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</p:grpSp>
        </p:grpSp>
      </p:grpSp>
    </p:spTree>
    <p:extLst>
      <p:ext uri="{BB962C8B-B14F-4D97-AF65-F5344CB8AC3E}">
        <p14:creationId xmlns:p14="http://schemas.microsoft.com/office/powerpoint/2010/main" val="337392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5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114300"/>
            <a:ext cx="6172200" cy="4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180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6</a:t>
            </a:r>
            <a:r>
              <a:rPr lang="en-US" altLang="vi-VN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ảnh của điểm M qua các phép quay</a:t>
            </a:r>
            <a:r>
              <a:rPr lang="en-US" altLang="vi-VN" sz="1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</a:t>
            </a:r>
            <a:endParaRPr lang="en-US" alt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814727"/>
              </p:ext>
            </p:extLst>
          </p:nvPr>
        </p:nvGraphicFramePr>
        <p:xfrm>
          <a:off x="1056085" y="1159460"/>
          <a:ext cx="864394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3" imgW="371423" imgH="180995" progId="Equation.3">
                  <p:embed/>
                </p:oleObj>
              </mc:Choice>
              <mc:Fallback>
                <p:oleObj name="Equation" r:id="rId3" imgW="371423" imgH="180995" progId="Equation.3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085" y="1159460"/>
                        <a:ext cx="864394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014790"/>
              </p:ext>
            </p:extLst>
          </p:nvPr>
        </p:nvGraphicFramePr>
        <p:xfrm>
          <a:off x="4914900" y="1515458"/>
          <a:ext cx="95250" cy="8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5" imgW="126780" imgH="114102" progId="Equation.3">
                  <p:embed/>
                </p:oleObj>
              </mc:Choice>
              <mc:Fallback>
                <p:oleObj name="Equation" r:id="rId5" imgW="126780" imgH="114102" progId="Equation.3">
                  <p:embed/>
                  <p:pic>
                    <p:nvPicPr>
                      <p:cNvPr id="7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515458"/>
                        <a:ext cx="95250" cy="8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25782"/>
              </p:ext>
            </p:extLst>
          </p:nvPr>
        </p:nvGraphicFramePr>
        <p:xfrm>
          <a:off x="1109662" y="2764929"/>
          <a:ext cx="9191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7" imgW="371423" imgH="180995" progId="Equation.3">
                  <p:embed/>
                </p:oleObj>
              </mc:Choice>
              <mc:Fallback>
                <p:oleObj name="Equation" r:id="rId7" imgW="371423" imgH="180995" progId="Equation.3">
                  <p:embed/>
                  <p:pic>
                    <p:nvPicPr>
                      <p:cNvPr id="614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2764929"/>
                        <a:ext cx="9191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Arc 30"/>
          <p:cNvSpPr>
            <a:spLocks/>
          </p:cNvSpPr>
          <p:nvPr/>
        </p:nvSpPr>
        <p:spPr bwMode="auto">
          <a:xfrm rot="9893465" flipH="1">
            <a:off x="4268391" y="1485691"/>
            <a:ext cx="521494" cy="338138"/>
          </a:xfrm>
          <a:custGeom>
            <a:avLst/>
            <a:gdLst>
              <a:gd name="T0" fmla="*/ 2147483646 w 43104"/>
              <a:gd name="T1" fmla="*/ 2147483646 h 31667"/>
              <a:gd name="T2" fmla="*/ 2147483646 w 43104"/>
              <a:gd name="T3" fmla="*/ 2147483646 h 31667"/>
              <a:gd name="T4" fmla="*/ 2147483646 w 43104"/>
              <a:gd name="T5" fmla="*/ 2147483646 h 316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04" h="31667" fill="none" extrusionOk="0">
                <a:moveTo>
                  <a:pt x="2489" y="31666"/>
                </a:moveTo>
                <a:cubicBezTo>
                  <a:pt x="854" y="28563"/>
                  <a:pt x="0" y="251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739" y="-1"/>
                  <a:pt x="42052" y="8471"/>
                  <a:pt x="43103" y="19561"/>
                </a:cubicBezTo>
              </a:path>
              <a:path w="43104" h="31667" stroke="0" extrusionOk="0">
                <a:moveTo>
                  <a:pt x="2489" y="31666"/>
                </a:moveTo>
                <a:cubicBezTo>
                  <a:pt x="854" y="28563"/>
                  <a:pt x="0" y="25107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2739" y="-1"/>
                  <a:pt x="42052" y="8471"/>
                  <a:pt x="43103" y="19561"/>
                </a:cubicBezTo>
                <a:lnTo>
                  <a:pt x="21600" y="21600"/>
                </a:lnTo>
                <a:lnTo>
                  <a:pt x="2489" y="3166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Line 31"/>
          <p:cNvSpPr>
            <a:spLocks noChangeShapeType="1"/>
          </p:cNvSpPr>
          <p:nvPr/>
        </p:nvSpPr>
        <p:spPr bwMode="auto">
          <a:xfrm>
            <a:off x="4520804" y="1542842"/>
            <a:ext cx="14585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2" name="Text Box 32"/>
          <p:cNvSpPr txBox="1">
            <a:spLocks noChangeArrowheads="1"/>
          </p:cNvSpPr>
          <p:nvPr/>
        </p:nvSpPr>
        <p:spPr bwMode="auto">
          <a:xfrm>
            <a:off x="5820966" y="1151126"/>
            <a:ext cx="3238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9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437135"/>
              </p:ext>
            </p:extLst>
          </p:nvPr>
        </p:nvGraphicFramePr>
        <p:xfrm>
          <a:off x="4470797" y="1567846"/>
          <a:ext cx="279797" cy="1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9" imgW="253890" imgH="139639" progId="Equation.3">
                  <p:embed/>
                </p:oleObj>
              </mc:Choice>
              <mc:Fallback>
                <p:oleObj name="Equation" r:id="rId9" imgW="253890" imgH="139639" progId="Equation.3">
                  <p:embed/>
                  <p:pic>
                    <p:nvPicPr>
                      <p:cNvPr id="9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797" y="1567846"/>
                        <a:ext cx="279797" cy="153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36"/>
          <p:cNvSpPr txBox="1">
            <a:spLocks noChangeArrowheads="1"/>
          </p:cNvSpPr>
          <p:nvPr/>
        </p:nvSpPr>
        <p:spPr bwMode="auto">
          <a:xfrm>
            <a:off x="4417219" y="1124932"/>
            <a:ext cx="24884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5" name="Oval 37"/>
          <p:cNvSpPr>
            <a:spLocks noChangeArrowheads="1"/>
          </p:cNvSpPr>
          <p:nvPr/>
        </p:nvSpPr>
        <p:spPr bwMode="auto">
          <a:xfrm>
            <a:off x="5913835" y="1501170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6" name="Oval 38"/>
          <p:cNvSpPr>
            <a:spLocks noChangeArrowheads="1"/>
          </p:cNvSpPr>
          <p:nvPr/>
        </p:nvSpPr>
        <p:spPr bwMode="auto">
          <a:xfrm>
            <a:off x="5915026" y="1501170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9" name="Group 42"/>
          <p:cNvGrpSpPr>
            <a:grpSpLocks/>
          </p:cNvGrpSpPr>
          <p:nvPr/>
        </p:nvGrpSpPr>
        <p:grpSpPr bwMode="auto">
          <a:xfrm>
            <a:off x="3048000" y="1482120"/>
            <a:ext cx="2970610" cy="108347"/>
            <a:chOff x="2880" y="2949"/>
            <a:chExt cx="2487" cy="91"/>
          </a:xfrm>
        </p:grpSpPr>
        <p:grpSp>
          <p:nvGrpSpPr>
            <p:cNvPr id="6178" name="Group 43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181" name="Line 44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82" name="Line 45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79" name="Oval 46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80" name="Oval 47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Arc 49"/>
          <p:cNvSpPr>
            <a:spLocks/>
          </p:cNvSpPr>
          <p:nvPr/>
        </p:nvSpPr>
        <p:spPr bwMode="auto">
          <a:xfrm rot="18735172" flipH="1">
            <a:off x="4213027" y="2806006"/>
            <a:ext cx="546497" cy="571500"/>
          </a:xfrm>
          <a:custGeom>
            <a:avLst/>
            <a:gdLst>
              <a:gd name="T0" fmla="*/ 2147483646 w 43200"/>
              <a:gd name="T1" fmla="*/ 2147483646 h 43200"/>
              <a:gd name="T2" fmla="*/ 2147483646 w 43200"/>
              <a:gd name="T3" fmla="*/ 2147483646 h 43200"/>
              <a:gd name="T4" fmla="*/ 2147483646 w 43200"/>
              <a:gd name="T5" fmla="*/ 2147483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43200" fill="none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</a:path>
              <a:path w="43200" h="43200" stroke="0" extrusionOk="0">
                <a:moveTo>
                  <a:pt x="6082" y="36626"/>
                </a:moveTo>
                <a:cubicBezTo>
                  <a:pt x="2181" y="32597"/>
                  <a:pt x="0" y="27208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33529"/>
                  <a:pt x="33529" y="43200"/>
                  <a:pt x="21600" y="43200"/>
                </a:cubicBezTo>
                <a:cubicBezTo>
                  <a:pt x="16478" y="43200"/>
                  <a:pt x="11523" y="41380"/>
                  <a:pt x="7619" y="38064"/>
                </a:cubicBezTo>
                <a:lnTo>
                  <a:pt x="21600" y="21600"/>
                </a:lnTo>
                <a:lnTo>
                  <a:pt x="6082" y="3662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9" name="Line 50"/>
          <p:cNvSpPr>
            <a:spLocks noChangeShapeType="1"/>
          </p:cNvSpPr>
          <p:nvPr/>
        </p:nvSpPr>
        <p:spPr bwMode="auto">
          <a:xfrm>
            <a:off x="4520804" y="3091160"/>
            <a:ext cx="145851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0" name="Text Box 51"/>
          <p:cNvSpPr txBox="1">
            <a:spLocks noChangeArrowheads="1"/>
          </p:cNvSpPr>
          <p:nvPr/>
        </p:nvSpPr>
        <p:spPr bwMode="auto">
          <a:xfrm>
            <a:off x="5497116" y="2694681"/>
            <a:ext cx="485775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</a:t>
            </a:r>
          </a:p>
        </p:txBody>
      </p:sp>
      <p:graphicFrame>
        <p:nvGraphicFramePr>
          <p:cNvPr id="10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382420"/>
              </p:ext>
            </p:extLst>
          </p:nvPr>
        </p:nvGraphicFramePr>
        <p:xfrm>
          <a:off x="4483894" y="3128069"/>
          <a:ext cx="252413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11" imgW="228402" imgH="177646" progId="Equation.3">
                  <p:embed/>
                </p:oleObj>
              </mc:Choice>
              <mc:Fallback>
                <p:oleObj name="Equation" r:id="rId11" imgW="228402" imgH="177646" progId="Equation.3">
                  <p:embed/>
                  <p:pic>
                    <p:nvPicPr>
                      <p:cNvPr id="109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894" y="3128069"/>
                        <a:ext cx="252413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Oval 53"/>
          <p:cNvSpPr>
            <a:spLocks noChangeArrowheads="1"/>
          </p:cNvSpPr>
          <p:nvPr/>
        </p:nvSpPr>
        <p:spPr bwMode="auto">
          <a:xfrm>
            <a:off x="5913835" y="3049488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3" name="Oval 54"/>
          <p:cNvSpPr>
            <a:spLocks noChangeArrowheads="1"/>
          </p:cNvSpPr>
          <p:nvPr/>
        </p:nvSpPr>
        <p:spPr bwMode="auto">
          <a:xfrm>
            <a:off x="5915026" y="3049488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2" name="Group 55"/>
          <p:cNvGrpSpPr>
            <a:grpSpLocks/>
          </p:cNvGrpSpPr>
          <p:nvPr/>
        </p:nvGrpSpPr>
        <p:grpSpPr bwMode="auto">
          <a:xfrm>
            <a:off x="3067050" y="3047107"/>
            <a:ext cx="2970610" cy="108347"/>
            <a:chOff x="2880" y="2949"/>
            <a:chExt cx="2487" cy="91"/>
          </a:xfrm>
        </p:grpSpPr>
        <p:grpSp>
          <p:nvGrpSpPr>
            <p:cNvPr id="6173" name="Group 56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176" name="Line 57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77" name="Line 58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74" name="Oval 59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75" name="Oval 60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9" name="Text Box 64"/>
          <p:cNvSpPr txBox="1">
            <a:spLocks noChangeArrowheads="1"/>
          </p:cNvSpPr>
          <p:nvPr/>
        </p:nvSpPr>
        <p:spPr bwMode="auto">
          <a:xfrm>
            <a:off x="6037660" y="2839938"/>
            <a:ext cx="43219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sp>
        <p:nvSpPr>
          <p:cNvPr id="6166" name="Text Box 84"/>
          <p:cNvSpPr txBox="1">
            <a:spLocks noChangeArrowheads="1"/>
          </p:cNvSpPr>
          <p:nvPr/>
        </p:nvSpPr>
        <p:spPr bwMode="auto">
          <a:xfrm>
            <a:off x="4093369" y="2724447"/>
            <a:ext cx="24884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67" name="TextBox 132"/>
          <p:cNvSpPr txBox="1">
            <a:spLocks noChangeArrowheads="1"/>
          </p:cNvSpPr>
          <p:nvPr/>
        </p:nvSpPr>
        <p:spPr bwMode="auto">
          <a:xfrm>
            <a:off x="693920" y="1214229"/>
            <a:ext cx="4219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.</a:t>
            </a:r>
          </a:p>
        </p:txBody>
      </p:sp>
      <p:sp>
        <p:nvSpPr>
          <p:cNvPr id="6168" name="TextBox 133"/>
          <p:cNvSpPr txBox="1">
            <a:spLocks noChangeArrowheads="1"/>
          </p:cNvSpPr>
          <p:nvPr/>
        </p:nvSpPr>
        <p:spPr bwMode="auto">
          <a:xfrm>
            <a:off x="700605" y="2850654"/>
            <a:ext cx="4347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.</a:t>
            </a:r>
          </a:p>
        </p:txBody>
      </p:sp>
      <p:grpSp>
        <p:nvGrpSpPr>
          <p:cNvPr id="125" name="Group 122"/>
          <p:cNvGrpSpPr>
            <a:grpSpLocks/>
          </p:cNvGrpSpPr>
          <p:nvPr/>
        </p:nvGrpSpPr>
        <p:grpSpPr bwMode="auto">
          <a:xfrm>
            <a:off x="314018" y="3937204"/>
            <a:ext cx="8322775" cy="988220"/>
            <a:chOff x="113" y="3036"/>
            <a:chExt cx="5398" cy="830"/>
          </a:xfrm>
        </p:grpSpPr>
        <p:sp>
          <p:nvSpPr>
            <p:cNvPr id="6170" name="Text Box 79"/>
            <p:cNvSpPr txBox="1">
              <a:spLocks noChangeArrowheads="1"/>
            </p:cNvSpPr>
            <p:nvPr/>
          </p:nvSpPr>
          <p:spPr bwMode="auto">
            <a:xfrm>
              <a:off x="113" y="3158"/>
              <a:ext cx="5398" cy="6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1800" b="1">
                  <a:solidFill>
                    <a:srgbClr val="9900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X</a:t>
              </a:r>
              <a:r>
                <a:rPr lang="en-US" altLang="vi-VN" sz="18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altLang="vi-V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1) Phép </a:t>
              </a:r>
              <a:r>
                <a:rPr lang="en-US" altLang="vi-VN" sz="18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y                                     </a:t>
              </a:r>
              <a:r>
                <a:rPr lang="en-US" altLang="vi-V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phép </a:t>
              </a:r>
              <a:r>
                <a:rPr lang="en-US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 xứng tâm O.      </a:t>
              </a:r>
            </a:p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vi-V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) Phép quay </a:t>
              </a:r>
              <a:r>
                <a:rPr lang="en-US" altLang="vi-VN" sz="180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</a:t>
              </a:r>
              <a:r>
                <a:rPr lang="en-US" altLang="vi-V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 phép </a:t>
              </a:r>
              <a:r>
                <a:rPr lang="en-US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 nhất</a:t>
              </a:r>
              <a:r>
                <a:rPr lang="en-US" altLang="vi-VN" sz="1800" smtClean="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      </a:t>
              </a:r>
              <a:r>
                <a:rPr lang="en-US" altLang="vi-VN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với k€ Z)</a:t>
              </a:r>
            </a:p>
          </p:txBody>
        </p:sp>
        <p:graphicFrame>
          <p:nvGraphicFramePr>
            <p:cNvPr id="617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0868365"/>
                </p:ext>
              </p:extLst>
            </p:nvPr>
          </p:nvGraphicFramePr>
          <p:xfrm>
            <a:off x="1364" y="3396"/>
            <a:ext cx="940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3" imgW="469696" imgH="241195" progId="Equation.3">
                    <p:embed/>
                  </p:oleObj>
                </mc:Choice>
                <mc:Fallback>
                  <p:oleObj name="Equation" r:id="rId13" imgW="469696" imgH="241195" progId="Equation.3">
                    <p:embed/>
                    <p:pic>
                      <p:nvPicPr>
                        <p:cNvPr id="617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396"/>
                          <a:ext cx="940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265180"/>
                </p:ext>
              </p:extLst>
            </p:nvPr>
          </p:nvGraphicFramePr>
          <p:xfrm>
            <a:off x="1364" y="3036"/>
            <a:ext cx="1357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5" imgW="634725" imgH="241195" progId="Equation.3">
                    <p:embed/>
                  </p:oleObj>
                </mc:Choice>
                <mc:Fallback>
                  <p:oleObj name="Equation" r:id="rId15" imgW="634725" imgH="241195" progId="Equation.3">
                    <p:embed/>
                    <p:pic>
                      <p:nvPicPr>
                        <p:cNvPr id="617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" y="3036"/>
                          <a:ext cx="1357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276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3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8" dur="5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171450" y="340518"/>
            <a:ext cx="11430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altLang="vi-VN" sz="21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:</a:t>
            </a:r>
            <a:endParaRPr lang="en-US" altLang="vi-VN" sz="21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1270204" y="303395"/>
            <a:ext cx="764519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đều </a:t>
            </a:r>
            <a:r>
              <a:rPr lang="en-US" altLang="vi-VN" sz="21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. M, N, P</a:t>
            </a:r>
            <a:r>
              <a:rPr lang="en-US" altLang="vi-VN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ần lượt là trung điểm của </a:t>
            </a:r>
            <a:r>
              <a:rPr lang="en-US" altLang="vi-VN" sz="21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, CA, AB</a:t>
            </a:r>
            <a:r>
              <a:rPr lang="en-US" altLang="vi-VN" sz="2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điền vào dấu?</a:t>
            </a:r>
          </a:p>
        </p:txBody>
      </p:sp>
      <p:graphicFrame>
        <p:nvGraphicFramePr>
          <p:cNvPr id="420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21697"/>
              </p:ext>
            </p:extLst>
          </p:nvPr>
        </p:nvGraphicFramePr>
        <p:xfrm>
          <a:off x="340847" y="1292070"/>
          <a:ext cx="1753791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875920" imgH="266584" progId="Equation.DSMT4">
                  <p:embed/>
                </p:oleObj>
              </mc:Choice>
              <mc:Fallback>
                <p:oleObj name="Equation" r:id="rId3" imgW="875920" imgH="266584" progId="Equation.DSMT4">
                  <p:embed/>
                  <p:pic>
                    <p:nvPicPr>
                      <p:cNvPr id="420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47" y="1292070"/>
                        <a:ext cx="1753791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138253"/>
              </p:ext>
            </p:extLst>
          </p:nvPr>
        </p:nvGraphicFramePr>
        <p:xfrm>
          <a:off x="348585" y="2075985"/>
          <a:ext cx="1676400" cy="4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420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85" y="2075985"/>
                        <a:ext cx="1676400" cy="49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979770"/>
              </p:ext>
            </p:extLst>
          </p:nvPr>
        </p:nvGraphicFramePr>
        <p:xfrm>
          <a:off x="345110" y="2881312"/>
          <a:ext cx="1753791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7" imgW="875920" imgH="266584" progId="Equation.DSMT4">
                  <p:embed/>
                </p:oleObj>
              </mc:Choice>
              <mc:Fallback>
                <p:oleObj name="Equation" r:id="rId7" imgW="875920" imgH="266584" progId="Equation.DSMT4">
                  <p:embed/>
                  <p:pic>
                    <p:nvPicPr>
                      <p:cNvPr id="420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10" y="2881312"/>
                        <a:ext cx="1753791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78982"/>
              </p:ext>
            </p:extLst>
          </p:nvPr>
        </p:nvGraphicFramePr>
        <p:xfrm>
          <a:off x="340847" y="3640931"/>
          <a:ext cx="1626394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9" imgW="812447" imgH="241195" progId="Equation.DSMT4">
                  <p:embed/>
                </p:oleObj>
              </mc:Choice>
              <mc:Fallback>
                <p:oleObj name="Equation" r:id="rId9" imgW="812447" imgH="241195" progId="Equation.DSMT4">
                  <p:embed/>
                  <p:pic>
                    <p:nvPicPr>
                      <p:cNvPr id="4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47" y="3640931"/>
                        <a:ext cx="1626394" cy="49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067" name="Group 83"/>
          <p:cNvGrpSpPr>
            <a:grpSpLocks/>
          </p:cNvGrpSpPr>
          <p:nvPr/>
        </p:nvGrpSpPr>
        <p:grpSpPr bwMode="auto">
          <a:xfrm>
            <a:off x="5991782" y="2018109"/>
            <a:ext cx="2800350" cy="2587228"/>
            <a:chOff x="2928" y="1488"/>
            <a:chExt cx="2352" cy="2173"/>
          </a:xfrm>
        </p:grpSpPr>
        <p:sp>
          <p:nvSpPr>
            <p:cNvPr id="7181" name="Line 51"/>
            <p:cNvSpPr>
              <a:spLocks noChangeShapeType="1"/>
            </p:cNvSpPr>
            <p:nvPr/>
          </p:nvSpPr>
          <p:spPr bwMode="auto">
            <a:xfrm flipH="1">
              <a:off x="3360" y="1872"/>
              <a:ext cx="768" cy="144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2" name="Line 53"/>
            <p:cNvSpPr>
              <a:spLocks noChangeShapeType="1"/>
            </p:cNvSpPr>
            <p:nvPr/>
          </p:nvSpPr>
          <p:spPr bwMode="auto">
            <a:xfrm flipH="1">
              <a:off x="3216" y="1872"/>
              <a:ext cx="816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3" name="Line 54"/>
            <p:cNvSpPr>
              <a:spLocks noChangeShapeType="1"/>
            </p:cNvSpPr>
            <p:nvPr/>
          </p:nvSpPr>
          <p:spPr bwMode="auto">
            <a:xfrm>
              <a:off x="4032" y="1872"/>
              <a:ext cx="81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4" name="Line 55"/>
            <p:cNvSpPr>
              <a:spLocks noChangeShapeType="1"/>
            </p:cNvSpPr>
            <p:nvPr/>
          </p:nvSpPr>
          <p:spPr bwMode="auto">
            <a:xfrm flipH="1">
              <a:off x="3216" y="3216"/>
              <a:ext cx="163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5" name="Line 56"/>
            <p:cNvSpPr>
              <a:spLocks noChangeShapeType="1"/>
            </p:cNvSpPr>
            <p:nvPr/>
          </p:nvSpPr>
          <p:spPr bwMode="auto">
            <a:xfrm>
              <a:off x="3600" y="2592"/>
              <a:ext cx="384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6" name="Line 57"/>
            <p:cNvSpPr>
              <a:spLocks noChangeShapeType="1"/>
            </p:cNvSpPr>
            <p:nvPr/>
          </p:nvSpPr>
          <p:spPr bwMode="auto">
            <a:xfrm flipV="1">
              <a:off x="3600" y="25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7" name="Line 58"/>
            <p:cNvSpPr>
              <a:spLocks noChangeShapeType="1"/>
            </p:cNvSpPr>
            <p:nvPr/>
          </p:nvSpPr>
          <p:spPr bwMode="auto">
            <a:xfrm flipV="1">
              <a:off x="3984" y="2592"/>
              <a:ext cx="480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88" name="Text Box 68"/>
            <p:cNvSpPr txBox="1">
              <a:spLocks noChangeArrowheads="1"/>
            </p:cNvSpPr>
            <p:nvPr/>
          </p:nvSpPr>
          <p:spPr bwMode="auto">
            <a:xfrm>
              <a:off x="4800" y="3216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89" name="Text Box 69"/>
            <p:cNvSpPr txBox="1">
              <a:spLocks noChangeArrowheads="1"/>
            </p:cNvSpPr>
            <p:nvPr/>
          </p:nvSpPr>
          <p:spPr bwMode="auto">
            <a:xfrm>
              <a:off x="2928" y="3177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7190" name="Text Box 70"/>
            <p:cNvSpPr txBox="1">
              <a:spLocks noChangeArrowheads="1"/>
            </p:cNvSpPr>
            <p:nvPr/>
          </p:nvSpPr>
          <p:spPr bwMode="auto">
            <a:xfrm>
              <a:off x="3888" y="1488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7191" name="Text Box 71"/>
            <p:cNvSpPr txBox="1">
              <a:spLocks noChangeArrowheads="1"/>
            </p:cNvSpPr>
            <p:nvPr/>
          </p:nvSpPr>
          <p:spPr bwMode="auto">
            <a:xfrm>
              <a:off x="4464" y="2256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7192" name="Text Box 72"/>
            <p:cNvSpPr txBox="1">
              <a:spLocks noChangeArrowheads="1"/>
            </p:cNvSpPr>
            <p:nvPr/>
          </p:nvSpPr>
          <p:spPr bwMode="auto">
            <a:xfrm>
              <a:off x="3168" y="2304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193" name="Text Box 73"/>
            <p:cNvSpPr txBox="1">
              <a:spLocks noChangeArrowheads="1"/>
            </p:cNvSpPr>
            <p:nvPr/>
          </p:nvSpPr>
          <p:spPr bwMode="auto">
            <a:xfrm>
              <a:off x="3840" y="3312"/>
              <a:ext cx="480" cy="3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vi-VN" sz="21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7194" name="Oval 169"/>
            <p:cNvSpPr>
              <a:spLocks noChangeArrowheads="1"/>
            </p:cNvSpPr>
            <p:nvPr/>
          </p:nvSpPr>
          <p:spPr bwMode="auto">
            <a:xfrm>
              <a:off x="3984" y="182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5" name="Oval 169"/>
            <p:cNvSpPr>
              <a:spLocks noChangeArrowheads="1"/>
            </p:cNvSpPr>
            <p:nvPr/>
          </p:nvSpPr>
          <p:spPr bwMode="auto">
            <a:xfrm>
              <a:off x="3552" y="2592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6" name="Oval 169"/>
            <p:cNvSpPr>
              <a:spLocks noChangeArrowheads="1"/>
            </p:cNvSpPr>
            <p:nvPr/>
          </p:nvSpPr>
          <p:spPr bwMode="auto">
            <a:xfrm>
              <a:off x="4416" y="254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7" name="Oval 169"/>
            <p:cNvSpPr>
              <a:spLocks noChangeArrowheads="1"/>
            </p:cNvSpPr>
            <p:nvPr/>
          </p:nvSpPr>
          <p:spPr bwMode="auto">
            <a:xfrm>
              <a:off x="3216" y="321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8" name="Oval 169"/>
            <p:cNvSpPr>
              <a:spLocks noChangeArrowheads="1"/>
            </p:cNvSpPr>
            <p:nvPr/>
          </p:nvSpPr>
          <p:spPr bwMode="auto">
            <a:xfrm>
              <a:off x="4752" y="3168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99" name="Oval 169"/>
            <p:cNvSpPr>
              <a:spLocks noChangeArrowheads="1"/>
            </p:cNvSpPr>
            <p:nvPr/>
          </p:nvSpPr>
          <p:spPr bwMode="auto">
            <a:xfrm>
              <a:off x="3936" y="321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20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721290"/>
              </p:ext>
            </p:extLst>
          </p:nvPr>
        </p:nvGraphicFramePr>
        <p:xfrm>
          <a:off x="2892029" y="1254454"/>
          <a:ext cx="1854994" cy="551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1" imgW="926698" imgH="266584" progId="Equation.DSMT4">
                  <p:embed/>
                </p:oleObj>
              </mc:Choice>
              <mc:Fallback>
                <p:oleObj name="Equation" r:id="rId11" imgW="926698" imgH="266584" progId="Equation.DSMT4">
                  <p:embed/>
                  <p:pic>
                    <p:nvPicPr>
                      <p:cNvPr id="420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29" y="1254454"/>
                        <a:ext cx="1854994" cy="551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371432"/>
              </p:ext>
            </p:extLst>
          </p:nvPr>
        </p:nvGraphicFramePr>
        <p:xfrm>
          <a:off x="2926595" y="2018109"/>
          <a:ext cx="1982391" cy="55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3" imgW="990170" imgH="266584" progId="Equation.DSMT4">
                  <p:embed/>
                </p:oleObj>
              </mc:Choice>
              <mc:Fallback>
                <p:oleObj name="Equation" r:id="rId13" imgW="990170" imgH="266584" progId="Equation.DSMT4">
                  <p:embed/>
                  <p:pic>
                    <p:nvPicPr>
                      <p:cNvPr id="42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595" y="2018109"/>
                        <a:ext cx="1982391" cy="551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40361"/>
              </p:ext>
            </p:extLst>
          </p:nvPr>
        </p:nvGraphicFramePr>
        <p:xfrm>
          <a:off x="2940691" y="2862857"/>
          <a:ext cx="1906191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5" imgW="952087" imgH="241195" progId="Equation.DSMT4">
                  <p:embed/>
                </p:oleObj>
              </mc:Choice>
              <mc:Fallback>
                <p:oleObj name="Equation" r:id="rId15" imgW="952087" imgH="241195" progId="Equation.DSMT4">
                  <p:embed/>
                  <p:pic>
                    <p:nvPicPr>
                      <p:cNvPr id="420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691" y="2862857"/>
                        <a:ext cx="1906191" cy="497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017516"/>
              </p:ext>
            </p:extLst>
          </p:nvPr>
        </p:nvGraphicFramePr>
        <p:xfrm>
          <a:off x="2892029" y="3617770"/>
          <a:ext cx="2212181" cy="49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7" imgW="1104900" imgH="241300" progId="Equation.DSMT4">
                  <p:embed/>
                </p:oleObj>
              </mc:Choice>
              <mc:Fallback>
                <p:oleObj name="Equation" r:id="rId17" imgW="1104900" imgH="241300" progId="Equation.DSMT4">
                  <p:embed/>
                  <p:pic>
                    <p:nvPicPr>
                      <p:cNvPr id="420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029" y="3617770"/>
                        <a:ext cx="2212181" cy="498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55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 Box 13"/>
          <p:cNvSpPr txBox="1">
            <a:spLocks noChangeArrowheads="1"/>
          </p:cNvSpPr>
          <p:nvPr/>
        </p:nvSpPr>
        <p:spPr bwMode="auto">
          <a:xfrm>
            <a:off x="590550" y="883444"/>
            <a:ext cx="197881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2100" i="1" u="sng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1</a:t>
            </a:r>
            <a:r>
              <a:rPr lang="en-US" altLang="vi-VN" sz="2100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8" name="Text Box 35"/>
          <p:cNvSpPr txBox="1">
            <a:spLocks noChangeArrowheads="1"/>
          </p:cNvSpPr>
          <p:nvPr/>
        </p:nvSpPr>
        <p:spPr bwMode="auto">
          <a:xfrm>
            <a:off x="533400" y="114301"/>
            <a:ext cx="237053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2100" u="sng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</a:t>
            </a:r>
          </a:p>
        </p:txBody>
      </p:sp>
      <p:graphicFrame>
        <p:nvGraphicFramePr>
          <p:cNvPr id="13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173393"/>
              </p:ext>
            </p:extLst>
          </p:nvPr>
        </p:nvGraphicFramePr>
        <p:xfrm>
          <a:off x="2362199" y="628650"/>
          <a:ext cx="204311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876300" imgH="482600" progId="Equation.3">
                  <p:embed/>
                </p:oleObj>
              </mc:Choice>
              <mc:Fallback>
                <p:oleObj name="Equation" r:id="rId3" imgW="876300" imgH="482600" progId="Equation.3">
                  <p:embed/>
                  <p:pic>
                    <p:nvPicPr>
                      <p:cNvPr id="13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199" y="628650"/>
                        <a:ext cx="204311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52116"/>
              </p:ext>
            </p:extLst>
          </p:nvPr>
        </p:nvGraphicFramePr>
        <p:xfrm>
          <a:off x="4190999" y="726281"/>
          <a:ext cx="1777604" cy="81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981131" imgH="418927" progId="Equation.3">
                  <p:embed/>
                </p:oleObj>
              </mc:Choice>
              <mc:Fallback>
                <p:oleObj name="Equation" r:id="rId5" imgW="981131" imgH="418927" progId="Equation.3">
                  <p:embed/>
                  <p:pic>
                    <p:nvPicPr>
                      <p:cNvPr id="13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999" y="726281"/>
                        <a:ext cx="1777604" cy="810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Line 60"/>
          <p:cNvSpPr>
            <a:spLocks noChangeShapeType="1"/>
          </p:cNvSpPr>
          <p:nvPr/>
        </p:nvSpPr>
        <p:spPr bwMode="auto">
          <a:xfrm rot="17365854" flipH="1">
            <a:off x="5081588" y="3942160"/>
            <a:ext cx="639365" cy="1387079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Line 61"/>
          <p:cNvSpPr>
            <a:spLocks noChangeShapeType="1"/>
          </p:cNvSpPr>
          <p:nvPr/>
        </p:nvSpPr>
        <p:spPr bwMode="auto">
          <a:xfrm rot="17365854" flipH="1">
            <a:off x="4670823" y="4248151"/>
            <a:ext cx="648890" cy="594122"/>
          </a:xfrm>
          <a:prstGeom prst="line">
            <a:avLst/>
          </a:prstGeom>
          <a:noFill/>
          <a:ln w="9525">
            <a:solidFill>
              <a:srgbClr val="FFFF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 Box 62"/>
          <p:cNvSpPr txBox="1">
            <a:spLocks noChangeArrowheads="1"/>
          </p:cNvSpPr>
          <p:nvPr/>
        </p:nvSpPr>
        <p:spPr bwMode="auto">
          <a:xfrm rot="20924070">
            <a:off x="5384006" y="3698655"/>
            <a:ext cx="359569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135" name="Text Box 63"/>
          <p:cNvSpPr txBox="1">
            <a:spLocks noChangeArrowheads="1"/>
          </p:cNvSpPr>
          <p:nvPr/>
        </p:nvSpPr>
        <p:spPr bwMode="auto">
          <a:xfrm rot="20924070">
            <a:off x="6787752" y="4071321"/>
            <a:ext cx="432197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136" name="Arc 68"/>
          <p:cNvSpPr>
            <a:spLocks/>
          </p:cNvSpPr>
          <p:nvPr/>
        </p:nvSpPr>
        <p:spPr bwMode="auto">
          <a:xfrm rot="21023899">
            <a:off x="4576762" y="2986089"/>
            <a:ext cx="981075" cy="864394"/>
          </a:xfrm>
          <a:custGeom>
            <a:avLst/>
            <a:gdLst>
              <a:gd name="T0" fmla="*/ 0 w 23301"/>
              <a:gd name="T1" fmla="*/ 859210322 h 21600"/>
              <a:gd name="T2" fmla="*/ 2147483646 w 23301"/>
              <a:gd name="T3" fmla="*/ 2147483646 h 21600"/>
              <a:gd name="T4" fmla="*/ 2147483646 w 23301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301" h="21600" fill="none" extrusionOk="0">
                <a:moveTo>
                  <a:pt x="0" y="106"/>
                </a:moveTo>
                <a:cubicBezTo>
                  <a:pt x="710" y="35"/>
                  <a:pt x="1424" y="-1"/>
                  <a:pt x="2138" y="0"/>
                </a:cubicBezTo>
                <a:cubicBezTo>
                  <a:pt x="12400" y="0"/>
                  <a:pt x="21246" y="7221"/>
                  <a:pt x="23300" y="17277"/>
                </a:cubicBezTo>
              </a:path>
              <a:path w="23301" h="21600" stroke="0" extrusionOk="0">
                <a:moveTo>
                  <a:pt x="0" y="106"/>
                </a:moveTo>
                <a:cubicBezTo>
                  <a:pt x="710" y="35"/>
                  <a:pt x="1424" y="-1"/>
                  <a:pt x="2138" y="0"/>
                </a:cubicBezTo>
                <a:cubicBezTo>
                  <a:pt x="12400" y="0"/>
                  <a:pt x="21246" y="7221"/>
                  <a:pt x="23300" y="17277"/>
                </a:cubicBezTo>
                <a:lnTo>
                  <a:pt x="2138" y="21600"/>
                </a:lnTo>
                <a:lnTo>
                  <a:pt x="0" y="10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7" name="Arc 69"/>
          <p:cNvSpPr>
            <a:spLocks/>
          </p:cNvSpPr>
          <p:nvPr/>
        </p:nvSpPr>
        <p:spPr bwMode="auto">
          <a:xfrm rot="21015488">
            <a:off x="4616053" y="1703786"/>
            <a:ext cx="2132409" cy="2512219"/>
          </a:xfrm>
          <a:custGeom>
            <a:avLst/>
            <a:gdLst>
              <a:gd name="T0" fmla="*/ 2147483646 w 21600"/>
              <a:gd name="T1" fmla="*/ 0 h 25402"/>
              <a:gd name="T2" fmla="*/ 2147483646 w 21600"/>
              <a:gd name="T3" fmla="*/ 2147483646 h 25402"/>
              <a:gd name="T4" fmla="*/ 0 w 21600"/>
              <a:gd name="T5" fmla="*/ 2147483646 h 25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5402" fill="none" extrusionOk="0">
                <a:moveTo>
                  <a:pt x="5697" y="0"/>
                </a:moveTo>
                <a:cubicBezTo>
                  <a:pt x="15088" y="2568"/>
                  <a:pt x="21600" y="11100"/>
                  <a:pt x="21600" y="20835"/>
                </a:cubicBezTo>
                <a:cubicBezTo>
                  <a:pt x="21600" y="22370"/>
                  <a:pt x="21436" y="23901"/>
                  <a:pt x="21111" y="25401"/>
                </a:cubicBezTo>
              </a:path>
              <a:path w="21600" h="25402" stroke="0" extrusionOk="0">
                <a:moveTo>
                  <a:pt x="5697" y="0"/>
                </a:moveTo>
                <a:cubicBezTo>
                  <a:pt x="15088" y="2568"/>
                  <a:pt x="21600" y="11100"/>
                  <a:pt x="21600" y="20835"/>
                </a:cubicBezTo>
                <a:cubicBezTo>
                  <a:pt x="21600" y="22370"/>
                  <a:pt x="21436" y="23901"/>
                  <a:pt x="21111" y="25401"/>
                </a:cubicBezTo>
                <a:lnTo>
                  <a:pt x="0" y="20835"/>
                </a:lnTo>
                <a:lnTo>
                  <a:pt x="5697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4" name="Arc 70"/>
          <p:cNvSpPr>
            <a:spLocks/>
          </p:cNvSpPr>
          <p:nvPr/>
        </p:nvSpPr>
        <p:spPr bwMode="auto">
          <a:xfrm rot="20924070">
            <a:off x="3815954" y="3946922"/>
            <a:ext cx="2268140" cy="27384"/>
          </a:xfrm>
          <a:custGeom>
            <a:avLst/>
            <a:gdLst>
              <a:gd name="T0" fmla="*/ 2147483646 w 21600"/>
              <a:gd name="T1" fmla="*/ 0 h 343"/>
              <a:gd name="T2" fmla="*/ 2147483646 w 21600"/>
              <a:gd name="T3" fmla="*/ 2147483646 h 343"/>
              <a:gd name="T4" fmla="*/ 0 w 21600"/>
              <a:gd name="T5" fmla="*/ 2147483646 h 34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43" fill="none" extrusionOk="0">
                <a:moveTo>
                  <a:pt x="21597" y="-1"/>
                </a:moveTo>
                <a:cubicBezTo>
                  <a:pt x="21599" y="114"/>
                  <a:pt x="21600" y="228"/>
                  <a:pt x="21600" y="343"/>
                </a:cubicBezTo>
              </a:path>
              <a:path w="21600" h="343" stroke="0" extrusionOk="0">
                <a:moveTo>
                  <a:pt x="21597" y="-1"/>
                </a:moveTo>
                <a:cubicBezTo>
                  <a:pt x="21599" y="114"/>
                  <a:pt x="21600" y="228"/>
                  <a:pt x="21600" y="343"/>
                </a:cubicBezTo>
                <a:lnTo>
                  <a:pt x="0" y="343"/>
                </a:lnTo>
                <a:lnTo>
                  <a:pt x="2159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9" name="Group 97"/>
          <p:cNvGrpSpPr>
            <a:grpSpLocks/>
          </p:cNvGrpSpPr>
          <p:nvPr/>
        </p:nvGrpSpPr>
        <p:grpSpPr bwMode="auto">
          <a:xfrm>
            <a:off x="4343399" y="1762126"/>
            <a:ext cx="966788" cy="4412456"/>
            <a:chOff x="3361" y="1525"/>
            <a:chExt cx="812" cy="3706"/>
          </a:xfrm>
        </p:grpSpPr>
        <p:sp>
          <p:nvSpPr>
            <p:cNvPr id="8223" name="Oval 59"/>
            <p:cNvSpPr>
              <a:spLocks noChangeArrowheads="1"/>
            </p:cNvSpPr>
            <p:nvPr/>
          </p:nvSpPr>
          <p:spPr bwMode="auto">
            <a:xfrm rot="-4234146">
              <a:off x="3713" y="3377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224" name="Group 71"/>
            <p:cNvGrpSpPr>
              <a:grpSpLocks/>
            </p:cNvGrpSpPr>
            <p:nvPr/>
          </p:nvGrpSpPr>
          <p:grpSpPr bwMode="auto">
            <a:xfrm>
              <a:off x="3361" y="1525"/>
              <a:ext cx="812" cy="3706"/>
              <a:chOff x="3111" y="831"/>
              <a:chExt cx="812" cy="3706"/>
            </a:xfrm>
          </p:grpSpPr>
          <p:sp>
            <p:nvSpPr>
              <p:cNvPr id="8225" name="Oval 72"/>
              <p:cNvSpPr>
                <a:spLocks noChangeArrowheads="1"/>
              </p:cNvSpPr>
              <p:nvPr/>
            </p:nvSpPr>
            <p:spPr bwMode="auto">
              <a:xfrm rot="-4234146">
                <a:off x="3542" y="83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342900">
                  <a:spcBef>
                    <a:spcPct val="0"/>
                  </a:spcBef>
                  <a:buNone/>
                </a:pPr>
                <a:endParaRPr lang="vi-VN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226" name="Group 73"/>
              <p:cNvGrpSpPr>
                <a:grpSpLocks/>
              </p:cNvGrpSpPr>
              <p:nvPr/>
            </p:nvGrpSpPr>
            <p:grpSpPr bwMode="auto">
              <a:xfrm>
                <a:off x="3111" y="840"/>
                <a:ext cx="812" cy="3697"/>
                <a:chOff x="3111" y="840"/>
                <a:chExt cx="812" cy="3697"/>
              </a:xfrm>
            </p:grpSpPr>
            <p:sp>
              <p:nvSpPr>
                <p:cNvPr id="8227" name="Oval 74"/>
                <p:cNvSpPr>
                  <a:spLocks noChangeArrowheads="1"/>
                </p:cNvSpPr>
                <p:nvPr/>
              </p:nvSpPr>
              <p:spPr bwMode="auto">
                <a:xfrm rot="-4234146">
                  <a:off x="3156" y="1923"/>
                  <a:ext cx="91" cy="91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defTabSz="342900">
                    <a:spcBef>
                      <a:spcPct val="0"/>
                    </a:spcBef>
                    <a:buNone/>
                  </a:pPr>
                  <a:endParaRPr lang="vi-VN" altLang="vi-VN" sz="180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228" name="Group 75"/>
                <p:cNvGrpSpPr>
                  <a:grpSpLocks/>
                </p:cNvGrpSpPr>
                <p:nvPr/>
              </p:nvGrpSpPr>
              <p:grpSpPr bwMode="auto">
                <a:xfrm>
                  <a:off x="3111" y="840"/>
                  <a:ext cx="812" cy="3697"/>
                  <a:chOff x="3111" y="867"/>
                  <a:chExt cx="812" cy="3697"/>
                </a:xfrm>
              </p:grpSpPr>
              <p:grpSp>
                <p:nvGrpSpPr>
                  <p:cNvPr id="8229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3199" y="867"/>
                    <a:ext cx="599" cy="3642"/>
                    <a:chOff x="3199" y="867"/>
                    <a:chExt cx="599" cy="3642"/>
                  </a:xfrm>
                </p:grpSpPr>
                <p:sp>
                  <p:nvSpPr>
                    <p:cNvPr id="8235" name="Line 77"/>
                    <p:cNvSpPr>
                      <a:spLocks noChangeShapeType="1"/>
                    </p:cNvSpPr>
                    <p:nvPr/>
                  </p:nvSpPr>
                  <p:spPr bwMode="auto">
                    <a:xfrm rot="-4234146">
                      <a:off x="2824" y="1434"/>
                      <a:ext cx="113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342900"/>
                      <a:endParaRPr lang="en-US" sz="135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8236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99" y="937"/>
                      <a:ext cx="599" cy="3572"/>
                      <a:chOff x="3199" y="937"/>
                      <a:chExt cx="599" cy="3572"/>
                    </a:xfrm>
                  </p:grpSpPr>
                  <p:sp>
                    <p:nvSpPr>
                      <p:cNvPr id="8237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2687" y="1531"/>
                        <a:ext cx="1706" cy="5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342900"/>
                        <a:endParaRPr lang="en-US" sz="135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238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2605" y="3397"/>
                        <a:ext cx="1706" cy="517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342900"/>
                        <a:endParaRPr lang="en-US" sz="135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8230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3111" y="2079"/>
                    <a:ext cx="812" cy="2485"/>
                    <a:chOff x="3111" y="2079"/>
                    <a:chExt cx="812" cy="2485"/>
                  </a:xfrm>
                </p:grpSpPr>
                <p:grpSp>
                  <p:nvGrpSpPr>
                    <p:cNvPr id="8231" name="Group 8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111" y="2079"/>
                      <a:ext cx="812" cy="1261"/>
                      <a:chOff x="3111" y="2079"/>
                      <a:chExt cx="812" cy="1261"/>
                    </a:xfrm>
                  </p:grpSpPr>
                  <p:sp>
                    <p:nvSpPr>
                      <p:cNvPr id="8233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3088" y="2102"/>
                        <a:ext cx="545" cy="4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342900"/>
                        <a:endParaRPr lang="en-US" sz="135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8234" name="Line 84"/>
                      <p:cNvSpPr>
                        <a:spLocks noChangeShapeType="1"/>
                      </p:cNvSpPr>
                      <p:nvPr/>
                    </p:nvSpPr>
                    <p:spPr bwMode="auto">
                      <a:xfrm rot="17365854" flipH="1">
                        <a:off x="3401" y="2818"/>
                        <a:ext cx="545" cy="49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prstDash val="dash"/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defTabSz="342900"/>
                        <a:endParaRPr lang="en-US" sz="1350">
                          <a:solidFill>
                            <a:prstClr val="black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endParaRPr>
                      </a:p>
                    </p:txBody>
                  </p:sp>
                </p:grpSp>
                <p:sp>
                  <p:nvSpPr>
                    <p:cNvPr id="8232" name="Line 8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424" y="3385"/>
                      <a:ext cx="409" cy="1179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FFFF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pPr defTabSz="342900"/>
                      <a:endParaRPr lang="en-US" sz="1350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</p:grpSp>
      </p:grpSp>
      <p:grpSp>
        <p:nvGrpSpPr>
          <p:cNvPr id="156" name="Group 89"/>
          <p:cNvGrpSpPr>
            <a:grpSpLocks/>
          </p:cNvGrpSpPr>
          <p:nvPr/>
        </p:nvGrpSpPr>
        <p:grpSpPr bwMode="auto">
          <a:xfrm rot="574828">
            <a:off x="4724400" y="3565924"/>
            <a:ext cx="321469" cy="269081"/>
            <a:chOff x="3412" y="2374"/>
            <a:chExt cx="270" cy="226"/>
          </a:xfrm>
        </p:grpSpPr>
        <p:sp>
          <p:nvSpPr>
            <p:cNvPr id="8221" name="Line 90"/>
            <p:cNvSpPr>
              <a:spLocks noChangeShapeType="1"/>
            </p:cNvSpPr>
            <p:nvPr/>
          </p:nvSpPr>
          <p:spPr bwMode="auto">
            <a:xfrm rot="8973616">
              <a:off x="3682" y="2374"/>
              <a:ext cx="0" cy="2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Line 91"/>
            <p:cNvSpPr>
              <a:spLocks noChangeShapeType="1"/>
            </p:cNvSpPr>
            <p:nvPr/>
          </p:nvSpPr>
          <p:spPr bwMode="auto">
            <a:xfrm rot="8973616">
              <a:off x="3412" y="2447"/>
              <a:ext cx="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9" name="Line 93"/>
          <p:cNvSpPr>
            <a:spLocks noChangeShapeType="1"/>
          </p:cNvSpPr>
          <p:nvPr/>
        </p:nvSpPr>
        <p:spPr bwMode="auto">
          <a:xfrm>
            <a:off x="4557712" y="2507456"/>
            <a:ext cx="161925" cy="535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0" name="Line 94"/>
          <p:cNvSpPr>
            <a:spLocks noChangeShapeType="1"/>
          </p:cNvSpPr>
          <p:nvPr/>
        </p:nvSpPr>
        <p:spPr bwMode="auto">
          <a:xfrm rot="2232475">
            <a:off x="6313884" y="3801666"/>
            <a:ext cx="33338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1" name="Group 98"/>
          <p:cNvGrpSpPr>
            <a:grpSpLocks/>
          </p:cNvGrpSpPr>
          <p:nvPr/>
        </p:nvGrpSpPr>
        <p:grpSpPr bwMode="auto">
          <a:xfrm>
            <a:off x="4276725" y="1564483"/>
            <a:ext cx="841772" cy="2834878"/>
            <a:chOff x="3303" y="1357"/>
            <a:chExt cx="707" cy="2381"/>
          </a:xfrm>
        </p:grpSpPr>
        <p:sp>
          <p:nvSpPr>
            <p:cNvPr id="8213" name="Text Box 64"/>
            <p:cNvSpPr txBox="1">
              <a:spLocks noChangeArrowheads="1"/>
            </p:cNvSpPr>
            <p:nvPr/>
          </p:nvSpPr>
          <p:spPr bwMode="auto">
            <a:xfrm rot="20924070">
              <a:off x="3303" y="2787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14" name="Text Box 65"/>
            <p:cNvSpPr txBox="1">
              <a:spLocks noChangeArrowheads="1"/>
            </p:cNvSpPr>
            <p:nvPr/>
          </p:nvSpPr>
          <p:spPr bwMode="auto">
            <a:xfrm rot="20924070">
              <a:off x="3588" y="1357"/>
              <a:ext cx="27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15" name="Line 66"/>
            <p:cNvSpPr>
              <a:spLocks noChangeShapeType="1"/>
            </p:cNvSpPr>
            <p:nvPr/>
          </p:nvSpPr>
          <p:spPr bwMode="auto">
            <a:xfrm rot="-675930">
              <a:off x="3550" y="2691"/>
              <a:ext cx="158" cy="7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6" name="Line 67"/>
            <p:cNvSpPr>
              <a:spLocks noChangeShapeType="1"/>
            </p:cNvSpPr>
            <p:nvPr/>
          </p:nvSpPr>
          <p:spPr bwMode="auto">
            <a:xfrm rot="20924070" flipV="1">
              <a:off x="3559" y="1614"/>
              <a:ext cx="451" cy="1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7" name="Line 86"/>
            <p:cNvSpPr>
              <a:spLocks noChangeShapeType="1"/>
            </p:cNvSpPr>
            <p:nvPr/>
          </p:nvSpPr>
          <p:spPr bwMode="auto">
            <a:xfrm rot="-4234146">
              <a:off x="3074" y="2101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18" name="Text Box 92"/>
            <p:cNvSpPr txBox="1">
              <a:spLocks noChangeArrowheads="1"/>
            </p:cNvSpPr>
            <p:nvPr/>
          </p:nvSpPr>
          <p:spPr bwMode="auto">
            <a:xfrm>
              <a:off x="3515" y="3486"/>
              <a:ext cx="20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8219" name="Oval 95"/>
            <p:cNvSpPr>
              <a:spLocks noChangeArrowheads="1"/>
            </p:cNvSpPr>
            <p:nvPr/>
          </p:nvSpPr>
          <p:spPr bwMode="auto">
            <a:xfrm rot="-675930">
              <a:off x="3786" y="15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0" name="Oval 96"/>
            <p:cNvSpPr>
              <a:spLocks noChangeArrowheads="1"/>
            </p:cNvSpPr>
            <p:nvPr/>
          </p:nvSpPr>
          <p:spPr bwMode="auto">
            <a:xfrm rot="-675930">
              <a:off x="3396" y="262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647699" y="2421732"/>
            <a:ext cx="22288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2100" i="1" u="sng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2:</a:t>
            </a:r>
          </a:p>
        </p:txBody>
      </p:sp>
      <p:sp>
        <p:nvSpPr>
          <p:cNvPr id="60422" name="TextBox 5"/>
          <p:cNvSpPr txBox="1">
            <a:spLocks noChangeArrowheads="1"/>
          </p:cNvSpPr>
          <p:nvPr/>
        </p:nvSpPr>
        <p:spPr bwMode="auto">
          <a:xfrm>
            <a:off x="595677" y="2874067"/>
            <a:ext cx="3699949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0"/>
              </a:spcBef>
              <a:buNone/>
            </a:pP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quay biến:</a:t>
            </a:r>
            <a:r>
              <a:rPr lang="en-US" altLang="vi-VN" sz="21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thành </a:t>
            </a:r>
            <a:r>
              <a:rPr lang="en-US" altLang="vi-VN" sz="21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, biến </a:t>
            </a:r>
            <a:r>
              <a:rPr lang="en-US" altLang="vi-VN" sz="21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</a:t>
            </a: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</a:t>
            </a:r>
            <a:r>
              <a:rPr lang="en-US" altLang="vi-VN" sz="21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 đoạn </a:t>
            </a: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 bằng nó.</a:t>
            </a:r>
          </a:p>
        </p:txBody>
      </p:sp>
    </p:spTree>
    <p:extLst>
      <p:ext uri="{BB962C8B-B14F-4D97-AF65-F5344CB8AC3E}">
        <p14:creationId xmlns:p14="http://schemas.microsoft.com/office/powerpoint/2010/main" val="2551946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2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3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3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3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8" grpId="0"/>
      <p:bldP spid="134" grpId="0"/>
      <p:bldP spid="135" grpId="0"/>
      <p:bldP spid="4" grpId="0"/>
      <p:bldP spid="604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" name="TextBox 6"/>
          <p:cNvSpPr txBox="1">
            <a:spLocks noChangeArrowheads="1"/>
          </p:cNvSpPr>
          <p:nvPr/>
        </p:nvSpPr>
        <p:spPr bwMode="auto">
          <a:xfrm>
            <a:off x="381000" y="228600"/>
            <a:ext cx="3657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0"/>
              </a:spcBef>
              <a:buNone/>
            </a:pP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Biến tam giác thành tam giác bằng nó.</a:t>
            </a:r>
          </a:p>
        </p:txBody>
      </p:sp>
      <p:grpSp>
        <p:nvGrpSpPr>
          <p:cNvPr id="46" name="Group 143"/>
          <p:cNvGrpSpPr>
            <a:grpSpLocks/>
          </p:cNvGrpSpPr>
          <p:nvPr/>
        </p:nvGrpSpPr>
        <p:grpSpPr bwMode="auto">
          <a:xfrm>
            <a:off x="2752726" y="864395"/>
            <a:ext cx="4212431" cy="2917031"/>
            <a:chOff x="703" y="745"/>
            <a:chExt cx="3538" cy="2450"/>
          </a:xfrm>
        </p:grpSpPr>
        <p:sp>
          <p:nvSpPr>
            <p:cNvPr id="9265" name="Line 144"/>
            <p:cNvSpPr>
              <a:spLocks noChangeShapeType="1"/>
            </p:cNvSpPr>
            <p:nvPr/>
          </p:nvSpPr>
          <p:spPr bwMode="auto">
            <a:xfrm flipH="1">
              <a:off x="2481" y="1498"/>
              <a:ext cx="545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Line 145"/>
            <p:cNvSpPr>
              <a:spLocks noChangeShapeType="1"/>
            </p:cNvSpPr>
            <p:nvPr/>
          </p:nvSpPr>
          <p:spPr bwMode="auto">
            <a:xfrm>
              <a:off x="3062" y="790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7" name="Line 146"/>
            <p:cNvSpPr>
              <a:spLocks noChangeShapeType="1"/>
            </p:cNvSpPr>
            <p:nvPr/>
          </p:nvSpPr>
          <p:spPr bwMode="auto">
            <a:xfrm>
              <a:off x="3062" y="1471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8" name="Line 147"/>
            <p:cNvSpPr>
              <a:spLocks noChangeShapeType="1"/>
            </p:cNvSpPr>
            <p:nvPr/>
          </p:nvSpPr>
          <p:spPr bwMode="auto">
            <a:xfrm>
              <a:off x="3062" y="790"/>
              <a:ext cx="1134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9" name="Oval 148"/>
            <p:cNvSpPr>
              <a:spLocks noChangeArrowheads="1"/>
            </p:cNvSpPr>
            <p:nvPr/>
          </p:nvSpPr>
          <p:spPr bwMode="auto">
            <a:xfrm>
              <a:off x="3016" y="14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0" name="Oval 149"/>
            <p:cNvSpPr>
              <a:spLocks noChangeArrowheads="1"/>
            </p:cNvSpPr>
            <p:nvPr/>
          </p:nvSpPr>
          <p:spPr bwMode="auto">
            <a:xfrm>
              <a:off x="4150" y="142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1" name="Oval 150"/>
            <p:cNvSpPr>
              <a:spLocks noChangeArrowheads="1"/>
            </p:cNvSpPr>
            <p:nvPr/>
          </p:nvSpPr>
          <p:spPr bwMode="auto">
            <a:xfrm>
              <a:off x="3016" y="74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2" name="Oval 151"/>
            <p:cNvSpPr>
              <a:spLocks noChangeArrowheads="1"/>
            </p:cNvSpPr>
            <p:nvPr/>
          </p:nvSpPr>
          <p:spPr bwMode="auto">
            <a:xfrm>
              <a:off x="2436" y="193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3" name="Line 152"/>
            <p:cNvSpPr>
              <a:spLocks noChangeShapeType="1"/>
            </p:cNvSpPr>
            <p:nvPr/>
          </p:nvSpPr>
          <p:spPr bwMode="auto">
            <a:xfrm flipH="1">
              <a:off x="2490" y="1471"/>
              <a:ext cx="1706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4" name="Line 153"/>
            <p:cNvSpPr>
              <a:spLocks noChangeShapeType="1"/>
            </p:cNvSpPr>
            <p:nvPr/>
          </p:nvSpPr>
          <p:spPr bwMode="auto">
            <a:xfrm flipH="1">
              <a:off x="2499" y="808"/>
              <a:ext cx="544" cy="1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5" name="Line 154"/>
            <p:cNvSpPr>
              <a:spLocks noChangeShapeType="1"/>
            </p:cNvSpPr>
            <p:nvPr/>
          </p:nvSpPr>
          <p:spPr bwMode="auto">
            <a:xfrm flipH="1">
              <a:off x="1928" y="2015"/>
              <a:ext cx="544" cy="118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6" name="Line 155"/>
            <p:cNvSpPr>
              <a:spLocks noChangeShapeType="1"/>
            </p:cNvSpPr>
            <p:nvPr/>
          </p:nvSpPr>
          <p:spPr bwMode="auto">
            <a:xfrm flipH="1">
              <a:off x="1882" y="2015"/>
              <a:ext cx="545" cy="499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7" name="Line 156"/>
            <p:cNvSpPr>
              <a:spLocks noChangeShapeType="1"/>
            </p:cNvSpPr>
            <p:nvPr/>
          </p:nvSpPr>
          <p:spPr bwMode="auto">
            <a:xfrm flipH="1">
              <a:off x="703" y="2015"/>
              <a:ext cx="1706" cy="517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8" name="Oval 157"/>
            <p:cNvSpPr>
              <a:spLocks noChangeArrowheads="1"/>
            </p:cNvSpPr>
            <p:nvPr/>
          </p:nvSpPr>
          <p:spPr bwMode="auto">
            <a:xfrm>
              <a:off x="4149" y="143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9" name="Oval 158"/>
            <p:cNvSpPr>
              <a:spLocks noChangeArrowheads="1"/>
            </p:cNvSpPr>
            <p:nvPr/>
          </p:nvSpPr>
          <p:spPr bwMode="auto">
            <a:xfrm>
              <a:off x="3015" y="754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2" name="Text Box 159"/>
          <p:cNvSpPr txBox="1">
            <a:spLocks noChangeArrowheads="1"/>
          </p:cNvSpPr>
          <p:nvPr/>
        </p:nvSpPr>
        <p:spPr bwMode="auto">
          <a:xfrm>
            <a:off x="4426744" y="1406128"/>
            <a:ext cx="3238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135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60"/>
          <p:cNvSpPr txBox="1">
            <a:spLocks noChangeArrowheads="1"/>
          </p:cNvSpPr>
          <p:nvPr/>
        </p:nvSpPr>
        <p:spPr bwMode="auto">
          <a:xfrm>
            <a:off x="5237560" y="-57150"/>
            <a:ext cx="3238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135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161"/>
          <p:cNvSpPr txBox="1">
            <a:spLocks noChangeArrowheads="1"/>
          </p:cNvSpPr>
          <p:nvPr/>
        </p:nvSpPr>
        <p:spPr bwMode="auto">
          <a:xfrm>
            <a:off x="3725466" y="698897"/>
            <a:ext cx="3238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vi-VN" sz="135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Arc 162"/>
          <p:cNvSpPr>
            <a:spLocks/>
          </p:cNvSpPr>
          <p:nvPr/>
        </p:nvSpPr>
        <p:spPr bwMode="auto">
          <a:xfrm rot="18880093">
            <a:off x="4454724" y="1355527"/>
            <a:ext cx="909638" cy="713185"/>
          </a:xfrm>
          <a:custGeom>
            <a:avLst/>
            <a:gdLst>
              <a:gd name="T0" fmla="*/ 2147483646 w 21600"/>
              <a:gd name="T1" fmla="*/ 0 h 17820"/>
              <a:gd name="T2" fmla="*/ 2147483646 w 21600"/>
              <a:gd name="T3" fmla="*/ 2147483646 h 17820"/>
              <a:gd name="T4" fmla="*/ 0 w 21600"/>
              <a:gd name="T5" fmla="*/ 2147483646 h 178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820" fill="none" extrusionOk="0">
                <a:moveTo>
                  <a:pt x="12206" y="0"/>
                </a:moveTo>
                <a:cubicBezTo>
                  <a:pt x="18085" y="4027"/>
                  <a:pt x="21600" y="10694"/>
                  <a:pt x="21600" y="17820"/>
                </a:cubicBezTo>
              </a:path>
              <a:path w="21600" h="17820" stroke="0" extrusionOk="0">
                <a:moveTo>
                  <a:pt x="12206" y="0"/>
                </a:moveTo>
                <a:cubicBezTo>
                  <a:pt x="18085" y="4027"/>
                  <a:pt x="21600" y="10694"/>
                  <a:pt x="21600" y="17820"/>
                </a:cubicBezTo>
                <a:lnTo>
                  <a:pt x="0" y="17820"/>
                </a:lnTo>
                <a:lnTo>
                  <a:pt x="12206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Arc 163"/>
          <p:cNvSpPr>
            <a:spLocks/>
          </p:cNvSpPr>
          <p:nvPr/>
        </p:nvSpPr>
        <p:spPr bwMode="auto">
          <a:xfrm rot="20552133">
            <a:off x="4505326" y="161926"/>
            <a:ext cx="2132410" cy="1821656"/>
          </a:xfrm>
          <a:custGeom>
            <a:avLst/>
            <a:gdLst>
              <a:gd name="T0" fmla="*/ 2147483646 w 21600"/>
              <a:gd name="T1" fmla="*/ 0 h 18434"/>
              <a:gd name="T2" fmla="*/ 2147483646 w 21600"/>
              <a:gd name="T3" fmla="*/ 2147483646 h 18434"/>
              <a:gd name="T4" fmla="*/ 0 w 21600"/>
              <a:gd name="T5" fmla="*/ 2147483646 h 184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434" fill="none" extrusionOk="0">
                <a:moveTo>
                  <a:pt x="11258" y="-1"/>
                </a:moveTo>
                <a:cubicBezTo>
                  <a:pt x="17681" y="3922"/>
                  <a:pt x="21600" y="10907"/>
                  <a:pt x="21600" y="18434"/>
                </a:cubicBezTo>
              </a:path>
              <a:path w="21600" h="18434" stroke="0" extrusionOk="0">
                <a:moveTo>
                  <a:pt x="11258" y="-1"/>
                </a:moveTo>
                <a:cubicBezTo>
                  <a:pt x="17681" y="3922"/>
                  <a:pt x="21600" y="10907"/>
                  <a:pt x="21600" y="18434"/>
                </a:cubicBezTo>
                <a:lnTo>
                  <a:pt x="0" y="18434"/>
                </a:lnTo>
                <a:lnTo>
                  <a:pt x="11258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7" name="Group 164"/>
          <p:cNvGrpSpPr>
            <a:grpSpLocks/>
          </p:cNvGrpSpPr>
          <p:nvPr/>
        </p:nvGrpSpPr>
        <p:grpSpPr bwMode="auto">
          <a:xfrm>
            <a:off x="4843462" y="697706"/>
            <a:ext cx="2338388" cy="1649016"/>
            <a:chOff x="2645" y="2304"/>
            <a:chExt cx="1964" cy="1385"/>
          </a:xfrm>
        </p:grpSpPr>
        <p:sp>
          <p:nvSpPr>
            <p:cNvPr id="9252" name="Line 165"/>
            <p:cNvSpPr>
              <a:spLocks noChangeShapeType="1"/>
            </p:cNvSpPr>
            <p:nvPr/>
          </p:nvSpPr>
          <p:spPr bwMode="auto">
            <a:xfrm>
              <a:off x="3243" y="2496"/>
              <a:ext cx="0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3" name="Line 166"/>
            <p:cNvSpPr>
              <a:spLocks noChangeShapeType="1"/>
            </p:cNvSpPr>
            <p:nvPr/>
          </p:nvSpPr>
          <p:spPr bwMode="auto">
            <a:xfrm>
              <a:off x="3243" y="3168"/>
              <a:ext cx="11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Line 167"/>
            <p:cNvSpPr>
              <a:spLocks noChangeShapeType="1"/>
            </p:cNvSpPr>
            <p:nvPr/>
          </p:nvSpPr>
          <p:spPr bwMode="auto">
            <a:xfrm>
              <a:off x="3243" y="2496"/>
              <a:ext cx="1134" cy="68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5" name="Oval 168"/>
            <p:cNvSpPr>
              <a:spLocks noChangeArrowheads="1"/>
            </p:cNvSpPr>
            <p:nvPr/>
          </p:nvSpPr>
          <p:spPr bwMode="auto">
            <a:xfrm>
              <a:off x="4331" y="312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6" name="Oval 169"/>
            <p:cNvSpPr>
              <a:spLocks noChangeArrowheads="1"/>
            </p:cNvSpPr>
            <p:nvPr/>
          </p:nvSpPr>
          <p:spPr bwMode="auto">
            <a:xfrm>
              <a:off x="3197" y="2451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7" name="Oval 170"/>
            <p:cNvSpPr>
              <a:spLocks noChangeArrowheads="1"/>
            </p:cNvSpPr>
            <p:nvPr/>
          </p:nvSpPr>
          <p:spPr bwMode="auto">
            <a:xfrm>
              <a:off x="3198" y="3136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8" name="Text Box 171"/>
            <p:cNvSpPr txBox="1">
              <a:spLocks noChangeArrowheads="1"/>
            </p:cNvSpPr>
            <p:nvPr/>
          </p:nvSpPr>
          <p:spPr bwMode="auto">
            <a:xfrm>
              <a:off x="3153" y="3204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9259" name="Text Box 172"/>
            <p:cNvSpPr txBox="1">
              <a:spLocks noChangeArrowheads="1"/>
            </p:cNvSpPr>
            <p:nvPr/>
          </p:nvSpPr>
          <p:spPr bwMode="auto">
            <a:xfrm>
              <a:off x="4382" y="3121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60" name="Text Box 173"/>
            <p:cNvSpPr txBox="1">
              <a:spLocks noChangeArrowheads="1"/>
            </p:cNvSpPr>
            <p:nvPr/>
          </p:nvSpPr>
          <p:spPr bwMode="auto">
            <a:xfrm>
              <a:off x="3338" y="2304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61" name="Line 174"/>
            <p:cNvSpPr>
              <a:spLocks noChangeShapeType="1"/>
            </p:cNvSpPr>
            <p:nvPr/>
          </p:nvSpPr>
          <p:spPr bwMode="auto">
            <a:xfrm flipH="1">
              <a:off x="2699" y="2523"/>
              <a:ext cx="525" cy="1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2" name="Line 175"/>
            <p:cNvSpPr>
              <a:spLocks noChangeShapeType="1"/>
            </p:cNvSpPr>
            <p:nvPr/>
          </p:nvSpPr>
          <p:spPr bwMode="auto">
            <a:xfrm flipH="1">
              <a:off x="2699" y="3217"/>
              <a:ext cx="499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3" name="Line 176"/>
            <p:cNvSpPr>
              <a:spLocks noChangeShapeType="1"/>
            </p:cNvSpPr>
            <p:nvPr/>
          </p:nvSpPr>
          <p:spPr bwMode="auto">
            <a:xfrm flipV="1">
              <a:off x="2699" y="3201"/>
              <a:ext cx="1596" cy="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4" name="Arc 177"/>
            <p:cNvSpPr>
              <a:spLocks/>
            </p:cNvSpPr>
            <p:nvPr/>
          </p:nvSpPr>
          <p:spPr bwMode="auto">
            <a:xfrm>
              <a:off x="2645" y="2423"/>
              <a:ext cx="1905" cy="23"/>
            </a:xfrm>
            <a:custGeom>
              <a:avLst/>
              <a:gdLst>
                <a:gd name="T0" fmla="*/ 1 w 21600"/>
                <a:gd name="T1" fmla="*/ 0 h 343"/>
                <a:gd name="T2" fmla="*/ 1 w 21600"/>
                <a:gd name="T3" fmla="*/ 0 h 343"/>
                <a:gd name="T4" fmla="*/ 0 w 21600"/>
                <a:gd name="T5" fmla="*/ 0 h 34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43" fill="none" extrusionOk="0">
                  <a:moveTo>
                    <a:pt x="21597" y="-1"/>
                  </a:moveTo>
                  <a:cubicBezTo>
                    <a:pt x="21599" y="114"/>
                    <a:pt x="21600" y="228"/>
                    <a:pt x="21600" y="343"/>
                  </a:cubicBezTo>
                </a:path>
                <a:path w="21600" h="343" stroke="0" extrusionOk="0">
                  <a:moveTo>
                    <a:pt x="21597" y="-1"/>
                  </a:moveTo>
                  <a:cubicBezTo>
                    <a:pt x="21599" y="114"/>
                    <a:pt x="21600" y="228"/>
                    <a:pt x="21600" y="343"/>
                  </a:cubicBezTo>
                  <a:lnTo>
                    <a:pt x="0" y="343"/>
                  </a:lnTo>
                  <a:lnTo>
                    <a:pt x="21597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Arc 178"/>
          <p:cNvSpPr>
            <a:spLocks/>
          </p:cNvSpPr>
          <p:nvPr/>
        </p:nvSpPr>
        <p:spPr bwMode="auto">
          <a:xfrm rot="17948584">
            <a:off x="3926682" y="615554"/>
            <a:ext cx="1428750" cy="1254919"/>
          </a:xfrm>
          <a:custGeom>
            <a:avLst/>
            <a:gdLst>
              <a:gd name="T0" fmla="*/ 2147483646 w 21600"/>
              <a:gd name="T1" fmla="*/ 0 h 20898"/>
              <a:gd name="T2" fmla="*/ 2147483646 w 21600"/>
              <a:gd name="T3" fmla="*/ 2147483646 h 20898"/>
              <a:gd name="T4" fmla="*/ 0 w 21600"/>
              <a:gd name="T5" fmla="*/ 2147483646 h 208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898" fill="none" extrusionOk="0">
                <a:moveTo>
                  <a:pt x="10855" y="-1"/>
                </a:moveTo>
                <a:cubicBezTo>
                  <a:pt x="17507" y="3866"/>
                  <a:pt x="21600" y="10979"/>
                  <a:pt x="21600" y="18674"/>
                </a:cubicBezTo>
                <a:cubicBezTo>
                  <a:pt x="21600" y="19416"/>
                  <a:pt x="21561" y="20159"/>
                  <a:pt x="21485" y="20898"/>
                </a:cubicBezTo>
              </a:path>
              <a:path w="21600" h="20898" stroke="0" extrusionOk="0">
                <a:moveTo>
                  <a:pt x="10855" y="-1"/>
                </a:moveTo>
                <a:cubicBezTo>
                  <a:pt x="17507" y="3866"/>
                  <a:pt x="21600" y="10979"/>
                  <a:pt x="21600" y="18674"/>
                </a:cubicBezTo>
                <a:cubicBezTo>
                  <a:pt x="21600" y="19416"/>
                  <a:pt x="21561" y="20159"/>
                  <a:pt x="21485" y="20898"/>
                </a:cubicBezTo>
                <a:lnTo>
                  <a:pt x="0" y="18674"/>
                </a:lnTo>
                <a:lnTo>
                  <a:pt x="10855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470" name="TextBox 7"/>
          <p:cNvSpPr txBox="1">
            <a:spLocks noChangeArrowheads="1"/>
          </p:cNvSpPr>
          <p:nvPr/>
        </p:nvSpPr>
        <p:spPr bwMode="auto">
          <a:xfrm>
            <a:off x="381000" y="2433637"/>
            <a:ext cx="66865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342900">
              <a:spcBef>
                <a:spcPct val="0"/>
              </a:spcBef>
              <a:buNone/>
            </a:pPr>
            <a:r>
              <a:rPr lang="en-US" altLang="vi-VN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 Biến đường tròn thành đường tròn có cùng bán kính.</a:t>
            </a:r>
          </a:p>
        </p:txBody>
      </p:sp>
      <p:sp>
        <p:nvSpPr>
          <p:cNvPr id="9" name="Text Box 120"/>
          <p:cNvSpPr txBox="1">
            <a:spLocks noChangeArrowheads="1"/>
          </p:cNvSpPr>
          <p:nvPr/>
        </p:nvSpPr>
        <p:spPr bwMode="auto">
          <a:xfrm>
            <a:off x="4661297" y="4354116"/>
            <a:ext cx="27027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vi-VN" sz="1350" baseline="30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endParaRPr lang="en-US" altLang="vi-VN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21"/>
          <p:cNvSpPr txBox="1">
            <a:spLocks noChangeArrowheads="1"/>
          </p:cNvSpPr>
          <p:nvPr/>
        </p:nvSpPr>
        <p:spPr bwMode="auto">
          <a:xfrm>
            <a:off x="4282680" y="4569619"/>
            <a:ext cx="3774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1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11" name="Arc 122"/>
          <p:cNvSpPr>
            <a:spLocks/>
          </p:cNvSpPr>
          <p:nvPr/>
        </p:nvSpPr>
        <p:spPr bwMode="auto">
          <a:xfrm>
            <a:off x="3634980" y="3814763"/>
            <a:ext cx="97631" cy="809625"/>
          </a:xfrm>
          <a:custGeom>
            <a:avLst/>
            <a:gdLst>
              <a:gd name="T0" fmla="*/ 0 w 19420"/>
              <a:gd name="T1" fmla="*/ 0 h 21600"/>
              <a:gd name="T2" fmla="*/ 39206900 w 19420"/>
              <a:gd name="T3" fmla="*/ 2147483646 h 21600"/>
              <a:gd name="T4" fmla="*/ 0 w 1942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420" h="21600" fill="none" extrusionOk="0">
                <a:moveTo>
                  <a:pt x="-1" y="0"/>
                </a:moveTo>
                <a:cubicBezTo>
                  <a:pt x="8263" y="0"/>
                  <a:pt x="15802" y="4714"/>
                  <a:pt x="19420" y="12143"/>
                </a:cubicBezTo>
              </a:path>
              <a:path w="19420" h="21600" stroke="0" extrusionOk="0">
                <a:moveTo>
                  <a:pt x="-1" y="0"/>
                </a:moveTo>
                <a:cubicBezTo>
                  <a:pt x="8263" y="0"/>
                  <a:pt x="15802" y="4714"/>
                  <a:pt x="19420" y="1214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08163"/>
              </p:ext>
            </p:extLst>
          </p:nvPr>
        </p:nvGraphicFramePr>
        <p:xfrm>
          <a:off x="3364706" y="3975499"/>
          <a:ext cx="272654" cy="26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52334" imgH="139639" progId="Equation.3">
                  <p:embed/>
                </p:oleObj>
              </mc:Choice>
              <mc:Fallback>
                <p:oleObj name="Equation" r:id="rId3" imgW="152334" imgH="139639" progId="Equation.3">
                  <p:embed/>
                  <p:pic>
                    <p:nvPicPr>
                      <p:cNvPr id="12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706" y="3975499"/>
                        <a:ext cx="272654" cy="269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24"/>
          <p:cNvSpPr>
            <a:spLocks noChangeShapeType="1"/>
          </p:cNvSpPr>
          <p:nvPr/>
        </p:nvSpPr>
        <p:spPr bwMode="auto">
          <a:xfrm flipH="1">
            <a:off x="4187428" y="4531519"/>
            <a:ext cx="43219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25"/>
          <p:cNvGrpSpPr>
            <a:grpSpLocks/>
          </p:cNvGrpSpPr>
          <p:nvPr/>
        </p:nvGrpSpPr>
        <p:grpSpPr bwMode="auto">
          <a:xfrm>
            <a:off x="1258491" y="2852737"/>
            <a:ext cx="3680222" cy="2462213"/>
            <a:chOff x="1673" y="633"/>
            <a:chExt cx="3091" cy="2068"/>
          </a:xfrm>
        </p:grpSpPr>
        <p:sp>
          <p:nvSpPr>
            <p:cNvPr id="9245" name="Oval 126"/>
            <p:cNvSpPr>
              <a:spLocks noChangeArrowheads="1"/>
            </p:cNvSpPr>
            <p:nvPr/>
          </p:nvSpPr>
          <p:spPr bwMode="auto">
            <a:xfrm>
              <a:off x="4359" y="963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246" name="Group 127"/>
            <p:cNvGrpSpPr>
              <a:grpSpLocks/>
            </p:cNvGrpSpPr>
            <p:nvPr/>
          </p:nvGrpSpPr>
          <p:grpSpPr bwMode="auto">
            <a:xfrm>
              <a:off x="1673" y="633"/>
              <a:ext cx="3091" cy="2068"/>
              <a:chOff x="1673" y="633"/>
              <a:chExt cx="3091" cy="2068"/>
            </a:xfrm>
          </p:grpSpPr>
          <p:sp>
            <p:nvSpPr>
              <p:cNvPr id="9247" name="Oval 128"/>
              <p:cNvSpPr>
                <a:spLocks noChangeArrowheads="1"/>
              </p:cNvSpPr>
              <p:nvPr/>
            </p:nvSpPr>
            <p:spPr bwMode="auto">
              <a:xfrm rot="9308849">
                <a:off x="3152" y="1661"/>
                <a:ext cx="91" cy="91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342900">
                  <a:spcBef>
                    <a:spcPct val="0"/>
                  </a:spcBef>
                  <a:buNone/>
                </a:pPr>
                <a:endParaRPr lang="vi-VN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8" name="Oval 129"/>
              <p:cNvSpPr>
                <a:spLocks noChangeArrowheads="1"/>
              </p:cNvSpPr>
              <p:nvPr/>
            </p:nvSpPr>
            <p:spPr bwMode="auto">
              <a:xfrm rot="9259421">
                <a:off x="4007" y="633"/>
                <a:ext cx="757" cy="73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342900">
                  <a:spcBef>
                    <a:spcPct val="0"/>
                  </a:spcBef>
                  <a:buNone/>
                </a:pPr>
                <a:endParaRPr lang="vi-VN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49" name="Line 130"/>
              <p:cNvSpPr>
                <a:spLocks noChangeShapeType="1"/>
              </p:cNvSpPr>
              <p:nvPr/>
            </p:nvSpPr>
            <p:spPr bwMode="auto">
              <a:xfrm rot="9256187" flipV="1">
                <a:off x="3152" y="1308"/>
                <a:ext cx="1309" cy="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342900"/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0" name="Line 131"/>
              <p:cNvSpPr>
                <a:spLocks noChangeShapeType="1"/>
              </p:cNvSpPr>
              <p:nvPr/>
            </p:nvSpPr>
            <p:spPr bwMode="auto">
              <a:xfrm rot="9256187" flipV="1">
                <a:off x="1973" y="1979"/>
                <a:ext cx="1309" cy="99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342900"/>
                <a:endParaRPr lang="en-US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51" name="Oval 132"/>
              <p:cNvSpPr>
                <a:spLocks noChangeArrowheads="1"/>
              </p:cNvSpPr>
              <p:nvPr/>
            </p:nvSpPr>
            <p:spPr bwMode="auto">
              <a:xfrm rot="9259421">
                <a:off x="1673" y="1970"/>
                <a:ext cx="757" cy="731"/>
              </a:xfrm>
              <a:prstGeom prst="ellips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defTabSz="342900">
                  <a:spcBef>
                    <a:spcPct val="0"/>
                  </a:spcBef>
                  <a:buNone/>
                </a:pPr>
                <a:endParaRPr lang="vi-VN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2" name="Group 133"/>
          <p:cNvGrpSpPr>
            <a:grpSpLocks/>
          </p:cNvGrpSpPr>
          <p:nvPr/>
        </p:nvGrpSpPr>
        <p:grpSpPr bwMode="auto">
          <a:xfrm>
            <a:off x="2824162" y="2852738"/>
            <a:ext cx="2120504" cy="1141810"/>
            <a:chOff x="2064" y="338"/>
            <a:chExt cx="1781" cy="959"/>
          </a:xfrm>
        </p:grpSpPr>
        <p:sp>
          <p:nvSpPr>
            <p:cNvPr id="9237" name="Line 134"/>
            <p:cNvSpPr>
              <a:spLocks noChangeShapeType="1"/>
            </p:cNvSpPr>
            <p:nvPr/>
          </p:nvSpPr>
          <p:spPr bwMode="auto">
            <a:xfrm>
              <a:off x="2822" y="1018"/>
              <a:ext cx="91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38" name="Text Box 135"/>
            <p:cNvSpPr txBox="1">
              <a:spLocks noChangeArrowheads="1"/>
            </p:cNvSpPr>
            <p:nvPr/>
          </p:nvSpPr>
          <p:spPr bwMode="auto">
            <a:xfrm>
              <a:off x="2064" y="1026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5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39" name="Oval 136"/>
            <p:cNvSpPr>
              <a:spLocks noChangeArrowheads="1"/>
            </p:cNvSpPr>
            <p:nvPr/>
          </p:nvSpPr>
          <p:spPr bwMode="auto">
            <a:xfrm>
              <a:off x="3431" y="655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0" name="Text Box 137"/>
            <p:cNvSpPr txBox="1">
              <a:spLocks noChangeArrowheads="1"/>
            </p:cNvSpPr>
            <p:nvPr/>
          </p:nvSpPr>
          <p:spPr bwMode="auto">
            <a:xfrm>
              <a:off x="3521" y="700"/>
              <a:ext cx="22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35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41" name="Text Box 138"/>
            <p:cNvSpPr txBox="1">
              <a:spLocks noChangeArrowheads="1"/>
            </p:cNvSpPr>
            <p:nvPr/>
          </p:nvSpPr>
          <p:spPr bwMode="auto">
            <a:xfrm>
              <a:off x="3203" y="474"/>
              <a:ext cx="22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2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9242" name="Line 139"/>
            <p:cNvSpPr>
              <a:spLocks noChangeShapeType="1"/>
            </p:cNvSpPr>
            <p:nvPr/>
          </p:nvSpPr>
          <p:spPr bwMode="auto">
            <a:xfrm flipH="1">
              <a:off x="3094" y="700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3" name="Oval 140"/>
            <p:cNvSpPr>
              <a:spLocks noChangeArrowheads="1"/>
            </p:cNvSpPr>
            <p:nvPr/>
          </p:nvSpPr>
          <p:spPr bwMode="auto">
            <a:xfrm rot="9259421">
              <a:off x="3088" y="338"/>
              <a:ext cx="757" cy="7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342900">
                <a:spcBef>
                  <a:spcPct val="0"/>
                </a:spcBef>
                <a:buNone/>
              </a:pPr>
              <a:endParaRPr lang="vi-VN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4" name="Line 141"/>
            <p:cNvSpPr>
              <a:spLocks noChangeShapeType="1"/>
            </p:cNvSpPr>
            <p:nvPr/>
          </p:nvSpPr>
          <p:spPr bwMode="auto">
            <a:xfrm rot="9256187" flipV="1">
              <a:off x="2233" y="1013"/>
              <a:ext cx="1309" cy="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342900"/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" name="Line 142"/>
          <p:cNvSpPr>
            <a:spLocks noChangeShapeType="1"/>
          </p:cNvSpPr>
          <p:nvPr/>
        </p:nvSpPr>
        <p:spPr bwMode="auto">
          <a:xfrm flipH="1">
            <a:off x="3850482" y="4245769"/>
            <a:ext cx="54769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rc 180"/>
          <p:cNvSpPr>
            <a:spLocks/>
          </p:cNvSpPr>
          <p:nvPr/>
        </p:nvSpPr>
        <p:spPr bwMode="auto">
          <a:xfrm>
            <a:off x="4282680" y="3292080"/>
            <a:ext cx="645319" cy="1153715"/>
          </a:xfrm>
          <a:custGeom>
            <a:avLst/>
            <a:gdLst>
              <a:gd name="T0" fmla="*/ 2147483646 w 21600"/>
              <a:gd name="T1" fmla="*/ 0 h 36777"/>
              <a:gd name="T2" fmla="*/ 2147483646 w 21600"/>
              <a:gd name="T3" fmla="*/ 2147483646 h 36777"/>
              <a:gd name="T4" fmla="*/ 0 w 21600"/>
              <a:gd name="T5" fmla="*/ 2147483646 h 367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6777" fill="none" extrusionOk="0">
                <a:moveTo>
                  <a:pt x="9714" y="0"/>
                </a:moveTo>
                <a:cubicBezTo>
                  <a:pt x="17002" y="3669"/>
                  <a:pt x="21600" y="11132"/>
                  <a:pt x="21600" y="19292"/>
                </a:cubicBezTo>
                <a:cubicBezTo>
                  <a:pt x="21600" y="26212"/>
                  <a:pt x="18284" y="32713"/>
                  <a:pt x="12682" y="36777"/>
                </a:cubicBezTo>
              </a:path>
              <a:path w="21600" h="36777" stroke="0" extrusionOk="0">
                <a:moveTo>
                  <a:pt x="9714" y="0"/>
                </a:moveTo>
                <a:cubicBezTo>
                  <a:pt x="17002" y="3669"/>
                  <a:pt x="21600" y="11132"/>
                  <a:pt x="21600" y="19292"/>
                </a:cubicBezTo>
                <a:cubicBezTo>
                  <a:pt x="21600" y="26212"/>
                  <a:pt x="18284" y="32713"/>
                  <a:pt x="12682" y="36777"/>
                </a:cubicBezTo>
                <a:lnTo>
                  <a:pt x="0" y="19292"/>
                </a:lnTo>
                <a:lnTo>
                  <a:pt x="971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342900"/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06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3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3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3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3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" grpId="0"/>
      <p:bldP spid="62" grpId="0"/>
      <p:bldP spid="63" grpId="0"/>
      <p:bldP spid="64" grpId="0"/>
      <p:bldP spid="62470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0"/>
          <p:cNvSpPr txBox="1">
            <a:spLocks noChangeArrowheads="1"/>
          </p:cNvSpPr>
          <p:nvPr/>
        </p:nvSpPr>
        <p:spPr bwMode="auto">
          <a:xfrm>
            <a:off x="877490" y="457201"/>
            <a:ext cx="1533525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342900">
              <a:spcBef>
                <a:spcPct val="50000"/>
              </a:spcBef>
              <a:buNone/>
            </a:pPr>
            <a:r>
              <a:rPr lang="en-US" altLang="vi-VN" sz="2100" i="1" u="sng">
                <a:solidFill>
                  <a:srgbClr val="ED7D3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: </a:t>
            </a:r>
          </a:p>
        </p:txBody>
      </p:sp>
      <p:grpSp>
        <p:nvGrpSpPr>
          <p:cNvPr id="10" name="Group 125"/>
          <p:cNvGrpSpPr>
            <a:grpSpLocks/>
          </p:cNvGrpSpPr>
          <p:nvPr/>
        </p:nvGrpSpPr>
        <p:grpSpPr bwMode="auto">
          <a:xfrm>
            <a:off x="892969" y="1132285"/>
            <a:ext cx="4429125" cy="498872"/>
            <a:chOff x="295" y="2432"/>
            <a:chExt cx="3720" cy="419"/>
          </a:xfrm>
        </p:grpSpPr>
        <p:sp>
          <p:nvSpPr>
            <p:cNvPr id="10246" name="Text Box 71"/>
            <p:cNvSpPr txBox="1">
              <a:spLocks noChangeArrowheads="1"/>
            </p:cNvSpPr>
            <p:nvPr/>
          </p:nvSpPr>
          <p:spPr bwMode="auto">
            <a:xfrm>
              <a:off x="295" y="2478"/>
              <a:ext cx="372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342900">
                <a:spcBef>
                  <a:spcPct val="50000"/>
                </a:spcBef>
                <a:buNone/>
              </a:pPr>
              <a:r>
                <a:rPr lang="en-US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Phép quay               biến d →d’ </a:t>
              </a:r>
              <a:r>
                <a:rPr lang="en-US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0&lt;</a:t>
              </a:r>
              <a:r>
                <a:rPr lang="el-GR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</a:t>
              </a:r>
              <a:r>
                <a:rPr lang="el-GR" altLang="vi-VN" sz="1800">
                  <a:solidFill>
                    <a:srgbClr val="A5002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altLang="vi-VN" sz="1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graphicFrame>
          <p:nvGraphicFramePr>
            <p:cNvPr id="10247" name="Object 72"/>
            <p:cNvGraphicFramePr>
              <a:graphicFrameLocks noChangeAspect="1"/>
            </p:cNvGraphicFramePr>
            <p:nvPr/>
          </p:nvGraphicFramePr>
          <p:xfrm>
            <a:off x="1383" y="2432"/>
            <a:ext cx="640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1" name="Equation" r:id="rId3" imgW="380835" imgH="241195" progId="Equation.3">
                    <p:embed/>
                  </p:oleObj>
                </mc:Choice>
                <mc:Fallback>
                  <p:oleObj name="Equation" r:id="rId3" imgW="380835" imgH="241195" progId="Equation.3">
                    <p:embed/>
                    <p:pic>
                      <p:nvPicPr>
                        <p:cNvPr id="10247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432"/>
                          <a:ext cx="640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 Box 124"/>
          <p:cNvSpPr txBox="1">
            <a:spLocks noChangeArrowheads="1"/>
          </p:cNvSpPr>
          <p:nvPr/>
        </p:nvSpPr>
        <p:spPr bwMode="auto">
          <a:xfrm>
            <a:off x="533400" y="1704976"/>
            <a:ext cx="4266009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342900">
              <a:spcBef>
                <a:spcPct val="0"/>
              </a:spcBef>
              <a:buNone/>
            </a:pP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●  Nếu 0 &lt;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 thì (d,d’)=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algn="ctr" defTabSz="342900">
              <a:spcBef>
                <a:spcPct val="0"/>
              </a:spcBef>
              <a:buNone/>
            </a:pP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ctr" defTabSz="342900">
              <a:spcBef>
                <a:spcPct val="0"/>
              </a:spcBef>
              <a:buNone/>
            </a:pP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●  N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u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2 ≤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ì (d,d’)=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vi-VN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342900">
              <a:spcBef>
                <a:spcPct val="0"/>
              </a:spcBef>
              <a:buNone/>
            </a:pPr>
            <a:endParaRPr lang="el-GR" altLang="vi-VN" sz="1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342900">
              <a:spcBef>
                <a:spcPct val="50000"/>
              </a:spcBef>
              <a:buNone/>
            </a:pPr>
            <a:endParaRPr lang="en-US" altLang="vi-VN" sz="1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4519" name="Picture 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568" y="2482455"/>
            <a:ext cx="3024188" cy="2430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161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20279"/>
            <a:ext cx="7392569" cy="7226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63"/>
            <a:ext cx="59436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1195388" y="2914650"/>
            <a:ext cx="5486400" cy="1588"/>
            <a:chOff x="576" y="2160"/>
            <a:chExt cx="3456" cy="0"/>
          </a:xfrm>
        </p:grpSpPr>
        <p:sp>
          <p:nvSpPr>
            <p:cNvPr id="5" name="Line 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9"/>
          <p:cNvGrpSpPr>
            <a:grpSpLocks/>
          </p:cNvGrpSpPr>
          <p:nvPr/>
        </p:nvGrpSpPr>
        <p:grpSpPr bwMode="auto">
          <a:xfrm>
            <a:off x="1171575" y="2909888"/>
            <a:ext cx="5486400" cy="0"/>
            <a:chOff x="576" y="2160"/>
            <a:chExt cx="3456" cy="0"/>
          </a:xfrm>
        </p:grpSpPr>
        <p:sp>
          <p:nvSpPr>
            <p:cNvPr id="8" name="Line 1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2"/>
          <p:cNvGrpSpPr>
            <a:grpSpLocks/>
          </p:cNvGrpSpPr>
          <p:nvPr/>
        </p:nvGrpSpPr>
        <p:grpSpPr bwMode="auto">
          <a:xfrm>
            <a:off x="1166813" y="2914650"/>
            <a:ext cx="5486400" cy="0"/>
            <a:chOff x="576" y="2160"/>
            <a:chExt cx="3456" cy="0"/>
          </a:xfrm>
        </p:grpSpPr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5"/>
          <p:cNvGrpSpPr>
            <a:grpSpLocks/>
          </p:cNvGrpSpPr>
          <p:nvPr/>
        </p:nvGrpSpPr>
        <p:grpSpPr bwMode="auto">
          <a:xfrm>
            <a:off x="1181100" y="2909888"/>
            <a:ext cx="5486400" cy="0"/>
            <a:chOff x="576" y="2160"/>
            <a:chExt cx="3456" cy="0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" name="Group 18"/>
          <p:cNvGrpSpPr>
            <a:grpSpLocks/>
          </p:cNvGrpSpPr>
          <p:nvPr/>
        </p:nvGrpSpPr>
        <p:grpSpPr bwMode="auto">
          <a:xfrm>
            <a:off x="1195388" y="2914650"/>
            <a:ext cx="5486400" cy="0"/>
            <a:chOff x="576" y="2160"/>
            <a:chExt cx="3456" cy="0"/>
          </a:xfrm>
        </p:grpSpPr>
        <p:sp>
          <p:nvSpPr>
            <p:cNvPr id="17" name="Line 1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2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181100" y="2909888"/>
            <a:ext cx="5486400" cy="0"/>
            <a:chOff x="576" y="2160"/>
            <a:chExt cx="3456" cy="0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" name="Group 24"/>
          <p:cNvGrpSpPr>
            <a:grpSpLocks/>
          </p:cNvGrpSpPr>
          <p:nvPr/>
        </p:nvGrpSpPr>
        <p:grpSpPr bwMode="auto">
          <a:xfrm>
            <a:off x="1195388" y="2914650"/>
            <a:ext cx="5486400" cy="0"/>
            <a:chOff x="576" y="2160"/>
            <a:chExt cx="3456" cy="0"/>
          </a:xfrm>
        </p:grpSpPr>
        <p:sp>
          <p:nvSpPr>
            <p:cNvPr id="23" name="Line 2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" name="Group 27"/>
          <p:cNvGrpSpPr>
            <a:grpSpLocks/>
          </p:cNvGrpSpPr>
          <p:nvPr/>
        </p:nvGrpSpPr>
        <p:grpSpPr bwMode="auto">
          <a:xfrm>
            <a:off x="1181100" y="2909888"/>
            <a:ext cx="5486400" cy="0"/>
            <a:chOff x="576" y="2160"/>
            <a:chExt cx="3456" cy="0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30"/>
          <p:cNvGrpSpPr>
            <a:grpSpLocks/>
          </p:cNvGrpSpPr>
          <p:nvPr/>
        </p:nvGrpSpPr>
        <p:grpSpPr bwMode="auto">
          <a:xfrm>
            <a:off x="1195388" y="2914650"/>
            <a:ext cx="5486400" cy="0"/>
            <a:chOff x="576" y="2160"/>
            <a:chExt cx="3456" cy="0"/>
          </a:xfrm>
        </p:grpSpPr>
        <p:sp>
          <p:nvSpPr>
            <p:cNvPr id="29" name="Line 3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3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3"/>
          <p:cNvGrpSpPr>
            <a:grpSpLocks/>
          </p:cNvGrpSpPr>
          <p:nvPr/>
        </p:nvGrpSpPr>
        <p:grpSpPr bwMode="auto">
          <a:xfrm>
            <a:off x="1195388" y="2914650"/>
            <a:ext cx="5486400" cy="0"/>
            <a:chOff x="576" y="2160"/>
            <a:chExt cx="3456" cy="0"/>
          </a:xfrm>
        </p:grpSpPr>
        <p:sp>
          <p:nvSpPr>
            <p:cNvPr id="32" name="Line 3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3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36"/>
          <p:cNvGrpSpPr>
            <a:grpSpLocks/>
          </p:cNvGrpSpPr>
          <p:nvPr/>
        </p:nvGrpSpPr>
        <p:grpSpPr bwMode="auto">
          <a:xfrm>
            <a:off x="1176338" y="2909888"/>
            <a:ext cx="5486400" cy="1587"/>
            <a:chOff x="576" y="2160"/>
            <a:chExt cx="3456" cy="0"/>
          </a:xfrm>
        </p:grpSpPr>
        <p:sp>
          <p:nvSpPr>
            <p:cNvPr id="35" name="Line 3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9"/>
          <p:cNvGrpSpPr>
            <a:grpSpLocks/>
          </p:cNvGrpSpPr>
          <p:nvPr/>
        </p:nvGrpSpPr>
        <p:grpSpPr bwMode="auto">
          <a:xfrm>
            <a:off x="1152525" y="2905125"/>
            <a:ext cx="5486400" cy="0"/>
            <a:chOff x="576" y="2160"/>
            <a:chExt cx="3456" cy="0"/>
          </a:xfrm>
        </p:grpSpPr>
        <p:sp>
          <p:nvSpPr>
            <p:cNvPr id="38" name="Line 4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" name="Group 42"/>
          <p:cNvGrpSpPr>
            <a:grpSpLocks/>
          </p:cNvGrpSpPr>
          <p:nvPr/>
        </p:nvGrpSpPr>
        <p:grpSpPr bwMode="auto">
          <a:xfrm>
            <a:off x="1147763" y="2909888"/>
            <a:ext cx="5486400" cy="0"/>
            <a:chOff x="576" y="2160"/>
            <a:chExt cx="3456" cy="0"/>
          </a:xfrm>
        </p:grpSpPr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1162050" y="2905125"/>
            <a:ext cx="5486400" cy="0"/>
            <a:chOff x="576" y="2160"/>
            <a:chExt cx="3456" cy="0"/>
          </a:xfrm>
        </p:grpSpPr>
        <p:sp>
          <p:nvSpPr>
            <p:cNvPr id="44" name="Line 4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" name="Group 48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5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9" name="Group 51"/>
          <p:cNvGrpSpPr>
            <a:grpSpLocks/>
          </p:cNvGrpSpPr>
          <p:nvPr/>
        </p:nvGrpSpPr>
        <p:grpSpPr bwMode="auto">
          <a:xfrm>
            <a:off x="1162050" y="2905125"/>
            <a:ext cx="5486400" cy="0"/>
            <a:chOff x="576" y="2160"/>
            <a:chExt cx="3456" cy="0"/>
          </a:xfrm>
        </p:grpSpPr>
        <p:sp>
          <p:nvSpPr>
            <p:cNvPr id="50" name="Line 5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" name="Group 57"/>
          <p:cNvGrpSpPr>
            <a:grpSpLocks/>
          </p:cNvGrpSpPr>
          <p:nvPr/>
        </p:nvGrpSpPr>
        <p:grpSpPr bwMode="auto">
          <a:xfrm>
            <a:off x="1162050" y="2905125"/>
            <a:ext cx="5486400" cy="0"/>
            <a:chOff x="576" y="2160"/>
            <a:chExt cx="3456" cy="0"/>
          </a:xfrm>
        </p:grpSpPr>
        <p:sp>
          <p:nvSpPr>
            <p:cNvPr id="56" name="Line 5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5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" name="Group 60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59" name="Line 6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" name="Group 63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62" name="Line 6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6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6"/>
          <p:cNvGrpSpPr>
            <a:grpSpLocks/>
          </p:cNvGrpSpPr>
          <p:nvPr/>
        </p:nvGrpSpPr>
        <p:grpSpPr bwMode="auto">
          <a:xfrm>
            <a:off x="1204913" y="2909888"/>
            <a:ext cx="5486400" cy="1587"/>
            <a:chOff x="576" y="2160"/>
            <a:chExt cx="3456" cy="0"/>
          </a:xfrm>
        </p:grpSpPr>
        <p:sp>
          <p:nvSpPr>
            <p:cNvPr id="65" name="Line 6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" name="Group 69"/>
          <p:cNvGrpSpPr>
            <a:grpSpLocks/>
          </p:cNvGrpSpPr>
          <p:nvPr/>
        </p:nvGrpSpPr>
        <p:grpSpPr bwMode="auto">
          <a:xfrm>
            <a:off x="1181100" y="2905125"/>
            <a:ext cx="5486400" cy="0"/>
            <a:chOff x="576" y="2160"/>
            <a:chExt cx="3456" cy="0"/>
          </a:xfrm>
        </p:grpSpPr>
        <p:sp>
          <p:nvSpPr>
            <p:cNvPr id="68" name="Line 7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7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" name="Group 72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71" name="Line 7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75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6" name="Group 78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8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9" name="Group 81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2" name="Group 84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83" name="Line 8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5" name="Group 87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86" name="Line 8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" name="Group 90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89" name="Line 9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9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1" name="Group 93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92" name="Line 9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9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" name="Group 96"/>
          <p:cNvGrpSpPr>
            <a:grpSpLocks/>
          </p:cNvGrpSpPr>
          <p:nvPr/>
        </p:nvGrpSpPr>
        <p:grpSpPr bwMode="auto">
          <a:xfrm>
            <a:off x="1185863" y="2905125"/>
            <a:ext cx="5486400" cy="1588"/>
            <a:chOff x="576" y="2160"/>
            <a:chExt cx="3456" cy="0"/>
          </a:xfrm>
        </p:grpSpPr>
        <p:sp>
          <p:nvSpPr>
            <p:cNvPr id="95" name="Line 9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9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7" name="Group 99"/>
          <p:cNvGrpSpPr>
            <a:grpSpLocks/>
          </p:cNvGrpSpPr>
          <p:nvPr/>
        </p:nvGrpSpPr>
        <p:grpSpPr bwMode="auto">
          <a:xfrm>
            <a:off x="1162050" y="2900363"/>
            <a:ext cx="5486400" cy="0"/>
            <a:chOff x="576" y="2160"/>
            <a:chExt cx="3456" cy="0"/>
          </a:xfrm>
        </p:grpSpPr>
        <p:sp>
          <p:nvSpPr>
            <p:cNvPr id="98" name="Line 10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0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" name="Group 102"/>
          <p:cNvGrpSpPr>
            <a:grpSpLocks/>
          </p:cNvGrpSpPr>
          <p:nvPr/>
        </p:nvGrpSpPr>
        <p:grpSpPr bwMode="auto">
          <a:xfrm>
            <a:off x="1157288" y="2905125"/>
            <a:ext cx="5486400" cy="0"/>
            <a:chOff x="576" y="2160"/>
            <a:chExt cx="3456" cy="0"/>
          </a:xfrm>
        </p:grpSpPr>
        <p:sp>
          <p:nvSpPr>
            <p:cNvPr id="101" name="Line 10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0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" name="Group 105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04" name="Line 10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0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6" name="Group 108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07" name="Line 10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Line 11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9" name="Group 111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10" name="Line 11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11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" name="Group 114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13" name="Line 11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11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5" name="Group 117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16" name="Line 11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11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8" name="Group 120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19" name="Line 12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12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1" name="Group 123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22" name="Line 12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12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4" name="Group 126"/>
          <p:cNvGrpSpPr>
            <a:grpSpLocks/>
          </p:cNvGrpSpPr>
          <p:nvPr/>
        </p:nvGrpSpPr>
        <p:grpSpPr bwMode="auto">
          <a:xfrm>
            <a:off x="1204913" y="2909888"/>
            <a:ext cx="5486400" cy="1587"/>
            <a:chOff x="576" y="2160"/>
            <a:chExt cx="3456" cy="0"/>
          </a:xfrm>
        </p:grpSpPr>
        <p:sp>
          <p:nvSpPr>
            <p:cNvPr id="125" name="Line 12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12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7" name="Group 129"/>
          <p:cNvGrpSpPr>
            <a:grpSpLocks/>
          </p:cNvGrpSpPr>
          <p:nvPr/>
        </p:nvGrpSpPr>
        <p:grpSpPr bwMode="auto">
          <a:xfrm>
            <a:off x="1181100" y="2905125"/>
            <a:ext cx="5486400" cy="0"/>
            <a:chOff x="576" y="2160"/>
            <a:chExt cx="3456" cy="0"/>
          </a:xfrm>
        </p:grpSpPr>
        <p:sp>
          <p:nvSpPr>
            <p:cNvPr id="128" name="Line 13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Line 13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0" name="Group 132"/>
          <p:cNvGrpSpPr>
            <a:grpSpLocks/>
          </p:cNvGrpSpPr>
          <p:nvPr/>
        </p:nvGrpSpPr>
        <p:grpSpPr bwMode="auto">
          <a:xfrm>
            <a:off x="1176338" y="2909888"/>
            <a:ext cx="5486400" cy="0"/>
            <a:chOff x="576" y="2160"/>
            <a:chExt cx="3456" cy="0"/>
          </a:xfrm>
        </p:grpSpPr>
        <p:sp>
          <p:nvSpPr>
            <p:cNvPr id="131" name="Line 13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3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" name="Group 135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134" name="Line 13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3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6" name="Group 138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137" name="Line 13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4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9" name="Group 141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140" name="Line 14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4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2" name="Group 144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143" name="Line 14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14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5" name="Group 147"/>
          <p:cNvGrpSpPr>
            <a:grpSpLocks/>
          </p:cNvGrpSpPr>
          <p:nvPr/>
        </p:nvGrpSpPr>
        <p:grpSpPr bwMode="auto">
          <a:xfrm>
            <a:off x="1190625" y="2905125"/>
            <a:ext cx="5486400" cy="0"/>
            <a:chOff x="576" y="2160"/>
            <a:chExt cx="3456" cy="0"/>
          </a:xfrm>
        </p:grpSpPr>
        <p:sp>
          <p:nvSpPr>
            <p:cNvPr id="146" name="Line 14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14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8" name="Group 150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149" name="Line 15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15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1" name="Group 153"/>
          <p:cNvGrpSpPr>
            <a:grpSpLocks/>
          </p:cNvGrpSpPr>
          <p:nvPr/>
        </p:nvGrpSpPr>
        <p:grpSpPr bwMode="auto">
          <a:xfrm>
            <a:off x="1204913" y="2909888"/>
            <a:ext cx="5486400" cy="0"/>
            <a:chOff x="576" y="2160"/>
            <a:chExt cx="3456" cy="0"/>
          </a:xfrm>
        </p:grpSpPr>
        <p:sp>
          <p:nvSpPr>
            <p:cNvPr id="152" name="Line 15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5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" name="Group 156"/>
          <p:cNvGrpSpPr>
            <a:grpSpLocks/>
          </p:cNvGrpSpPr>
          <p:nvPr/>
        </p:nvGrpSpPr>
        <p:grpSpPr bwMode="auto">
          <a:xfrm>
            <a:off x="1185863" y="2905125"/>
            <a:ext cx="5486400" cy="1588"/>
            <a:chOff x="576" y="2160"/>
            <a:chExt cx="3456" cy="0"/>
          </a:xfrm>
        </p:grpSpPr>
        <p:sp>
          <p:nvSpPr>
            <p:cNvPr id="155" name="Line 15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Line 15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7" name="Group 159"/>
          <p:cNvGrpSpPr>
            <a:grpSpLocks/>
          </p:cNvGrpSpPr>
          <p:nvPr/>
        </p:nvGrpSpPr>
        <p:grpSpPr bwMode="auto">
          <a:xfrm>
            <a:off x="1162050" y="2900363"/>
            <a:ext cx="5486400" cy="0"/>
            <a:chOff x="576" y="2160"/>
            <a:chExt cx="3456" cy="0"/>
          </a:xfrm>
        </p:grpSpPr>
        <p:sp>
          <p:nvSpPr>
            <p:cNvPr id="158" name="Line 16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6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0" name="Group 162"/>
          <p:cNvGrpSpPr>
            <a:grpSpLocks/>
          </p:cNvGrpSpPr>
          <p:nvPr/>
        </p:nvGrpSpPr>
        <p:grpSpPr bwMode="auto">
          <a:xfrm>
            <a:off x="1157288" y="2905125"/>
            <a:ext cx="5486400" cy="0"/>
            <a:chOff x="576" y="2160"/>
            <a:chExt cx="3456" cy="0"/>
          </a:xfrm>
        </p:grpSpPr>
        <p:sp>
          <p:nvSpPr>
            <p:cNvPr id="161" name="Line 16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6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" name="Group 165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64" name="Line 16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6" name="Group 168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67" name="Line 16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7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9" name="Group 171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70" name="Line 17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17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2" name="Group 174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73" name="Line 17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17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5" name="Group 177"/>
          <p:cNvGrpSpPr>
            <a:grpSpLocks/>
          </p:cNvGrpSpPr>
          <p:nvPr/>
        </p:nvGrpSpPr>
        <p:grpSpPr bwMode="auto">
          <a:xfrm>
            <a:off x="1171575" y="2900363"/>
            <a:ext cx="5486400" cy="0"/>
            <a:chOff x="576" y="2160"/>
            <a:chExt cx="3456" cy="0"/>
          </a:xfrm>
        </p:grpSpPr>
        <p:sp>
          <p:nvSpPr>
            <p:cNvPr id="176" name="Line 17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17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8" name="Group 180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79" name="Line 18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18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1" name="Group 183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82" name="Line 18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18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" name="Group 186"/>
          <p:cNvGrpSpPr>
            <a:grpSpLocks/>
          </p:cNvGrpSpPr>
          <p:nvPr/>
        </p:nvGrpSpPr>
        <p:grpSpPr bwMode="auto">
          <a:xfrm>
            <a:off x="1214438" y="2905125"/>
            <a:ext cx="5486400" cy="1588"/>
            <a:chOff x="576" y="2160"/>
            <a:chExt cx="3456" cy="0"/>
          </a:xfrm>
        </p:grpSpPr>
        <p:sp>
          <p:nvSpPr>
            <p:cNvPr id="185" name="Line 18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18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7" name="Group 189"/>
          <p:cNvGrpSpPr>
            <a:grpSpLocks/>
          </p:cNvGrpSpPr>
          <p:nvPr/>
        </p:nvGrpSpPr>
        <p:grpSpPr bwMode="auto">
          <a:xfrm>
            <a:off x="1190625" y="2900363"/>
            <a:ext cx="5486400" cy="0"/>
            <a:chOff x="576" y="2160"/>
            <a:chExt cx="3456" cy="0"/>
          </a:xfrm>
        </p:grpSpPr>
        <p:sp>
          <p:nvSpPr>
            <p:cNvPr id="188" name="Line 19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19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0" name="Group 192"/>
          <p:cNvGrpSpPr>
            <a:grpSpLocks/>
          </p:cNvGrpSpPr>
          <p:nvPr/>
        </p:nvGrpSpPr>
        <p:grpSpPr bwMode="auto">
          <a:xfrm>
            <a:off x="1185863" y="2905125"/>
            <a:ext cx="5486400" cy="0"/>
            <a:chOff x="576" y="2160"/>
            <a:chExt cx="3456" cy="0"/>
          </a:xfrm>
        </p:grpSpPr>
        <p:sp>
          <p:nvSpPr>
            <p:cNvPr id="191" name="Line 19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19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3" name="Group 195"/>
          <p:cNvGrpSpPr>
            <a:grpSpLocks/>
          </p:cNvGrpSpPr>
          <p:nvPr/>
        </p:nvGrpSpPr>
        <p:grpSpPr bwMode="auto">
          <a:xfrm>
            <a:off x="1200150" y="2900363"/>
            <a:ext cx="5486400" cy="0"/>
            <a:chOff x="576" y="2160"/>
            <a:chExt cx="3456" cy="0"/>
          </a:xfrm>
        </p:grpSpPr>
        <p:sp>
          <p:nvSpPr>
            <p:cNvPr id="194" name="Line 19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19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6" name="Group 198"/>
          <p:cNvGrpSpPr>
            <a:grpSpLocks/>
          </p:cNvGrpSpPr>
          <p:nvPr/>
        </p:nvGrpSpPr>
        <p:grpSpPr bwMode="auto">
          <a:xfrm>
            <a:off x="1214438" y="2905125"/>
            <a:ext cx="5486400" cy="0"/>
            <a:chOff x="576" y="2160"/>
            <a:chExt cx="3456" cy="0"/>
          </a:xfrm>
        </p:grpSpPr>
        <p:sp>
          <p:nvSpPr>
            <p:cNvPr id="197" name="Line 19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20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9" name="Group 201"/>
          <p:cNvGrpSpPr>
            <a:grpSpLocks/>
          </p:cNvGrpSpPr>
          <p:nvPr/>
        </p:nvGrpSpPr>
        <p:grpSpPr bwMode="auto">
          <a:xfrm>
            <a:off x="1200150" y="2900363"/>
            <a:ext cx="5486400" cy="0"/>
            <a:chOff x="576" y="2160"/>
            <a:chExt cx="3456" cy="0"/>
          </a:xfrm>
        </p:grpSpPr>
        <p:sp>
          <p:nvSpPr>
            <p:cNvPr id="200" name="Line 20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20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2" name="Group 204"/>
          <p:cNvGrpSpPr>
            <a:grpSpLocks/>
          </p:cNvGrpSpPr>
          <p:nvPr/>
        </p:nvGrpSpPr>
        <p:grpSpPr bwMode="auto">
          <a:xfrm>
            <a:off x="1214438" y="2905125"/>
            <a:ext cx="5486400" cy="0"/>
            <a:chOff x="576" y="2160"/>
            <a:chExt cx="3456" cy="0"/>
          </a:xfrm>
        </p:grpSpPr>
        <p:sp>
          <p:nvSpPr>
            <p:cNvPr id="203" name="Line 20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20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" name="Group 207"/>
          <p:cNvGrpSpPr>
            <a:grpSpLocks/>
          </p:cNvGrpSpPr>
          <p:nvPr/>
        </p:nvGrpSpPr>
        <p:grpSpPr bwMode="auto">
          <a:xfrm>
            <a:off x="1200150" y="2900363"/>
            <a:ext cx="5486400" cy="0"/>
            <a:chOff x="576" y="2160"/>
            <a:chExt cx="3456" cy="0"/>
          </a:xfrm>
        </p:grpSpPr>
        <p:sp>
          <p:nvSpPr>
            <p:cNvPr id="206" name="Line 20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20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8" name="Group 210"/>
          <p:cNvGrpSpPr>
            <a:grpSpLocks/>
          </p:cNvGrpSpPr>
          <p:nvPr/>
        </p:nvGrpSpPr>
        <p:grpSpPr bwMode="auto">
          <a:xfrm>
            <a:off x="1214438" y="2905125"/>
            <a:ext cx="5486400" cy="0"/>
            <a:chOff x="576" y="2160"/>
            <a:chExt cx="3456" cy="0"/>
          </a:xfrm>
        </p:grpSpPr>
        <p:sp>
          <p:nvSpPr>
            <p:cNvPr id="209" name="Line 21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21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1" name="Group 213"/>
          <p:cNvGrpSpPr>
            <a:grpSpLocks/>
          </p:cNvGrpSpPr>
          <p:nvPr/>
        </p:nvGrpSpPr>
        <p:grpSpPr bwMode="auto">
          <a:xfrm>
            <a:off x="1214438" y="2905125"/>
            <a:ext cx="5486400" cy="0"/>
            <a:chOff x="576" y="2160"/>
            <a:chExt cx="3456" cy="0"/>
          </a:xfrm>
        </p:grpSpPr>
        <p:sp>
          <p:nvSpPr>
            <p:cNvPr id="212" name="Line 21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21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4" name="Group 216"/>
          <p:cNvGrpSpPr>
            <a:grpSpLocks/>
          </p:cNvGrpSpPr>
          <p:nvPr/>
        </p:nvGrpSpPr>
        <p:grpSpPr bwMode="auto">
          <a:xfrm>
            <a:off x="1195388" y="2900363"/>
            <a:ext cx="5486400" cy="1587"/>
            <a:chOff x="576" y="2160"/>
            <a:chExt cx="3456" cy="0"/>
          </a:xfrm>
        </p:grpSpPr>
        <p:sp>
          <p:nvSpPr>
            <p:cNvPr id="215" name="Line 21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21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17" name="Group 219"/>
          <p:cNvGrpSpPr>
            <a:grpSpLocks/>
          </p:cNvGrpSpPr>
          <p:nvPr/>
        </p:nvGrpSpPr>
        <p:grpSpPr bwMode="auto">
          <a:xfrm>
            <a:off x="1171575" y="2895600"/>
            <a:ext cx="5486400" cy="0"/>
            <a:chOff x="576" y="2160"/>
            <a:chExt cx="3456" cy="0"/>
          </a:xfrm>
        </p:grpSpPr>
        <p:sp>
          <p:nvSpPr>
            <p:cNvPr id="218" name="Line 22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22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0" name="Group 222"/>
          <p:cNvGrpSpPr>
            <a:grpSpLocks/>
          </p:cNvGrpSpPr>
          <p:nvPr/>
        </p:nvGrpSpPr>
        <p:grpSpPr bwMode="auto">
          <a:xfrm>
            <a:off x="1166813" y="2900363"/>
            <a:ext cx="5486400" cy="0"/>
            <a:chOff x="576" y="2160"/>
            <a:chExt cx="3456" cy="0"/>
          </a:xfrm>
        </p:grpSpPr>
        <p:sp>
          <p:nvSpPr>
            <p:cNvPr id="221" name="Line 22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22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3" name="Group 225"/>
          <p:cNvGrpSpPr>
            <a:grpSpLocks/>
          </p:cNvGrpSpPr>
          <p:nvPr/>
        </p:nvGrpSpPr>
        <p:grpSpPr bwMode="auto">
          <a:xfrm>
            <a:off x="1181100" y="2895600"/>
            <a:ext cx="5486400" cy="0"/>
            <a:chOff x="576" y="2160"/>
            <a:chExt cx="3456" cy="0"/>
          </a:xfrm>
        </p:grpSpPr>
        <p:sp>
          <p:nvSpPr>
            <p:cNvPr id="224" name="Line 22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22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6" name="Group 228"/>
          <p:cNvGrpSpPr>
            <a:grpSpLocks/>
          </p:cNvGrpSpPr>
          <p:nvPr/>
        </p:nvGrpSpPr>
        <p:grpSpPr bwMode="auto">
          <a:xfrm>
            <a:off x="1195388" y="2900363"/>
            <a:ext cx="5486400" cy="0"/>
            <a:chOff x="576" y="2160"/>
            <a:chExt cx="3456" cy="0"/>
          </a:xfrm>
        </p:grpSpPr>
        <p:sp>
          <p:nvSpPr>
            <p:cNvPr id="227" name="Line 22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23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9" name="Group 231"/>
          <p:cNvGrpSpPr>
            <a:grpSpLocks/>
          </p:cNvGrpSpPr>
          <p:nvPr/>
        </p:nvGrpSpPr>
        <p:grpSpPr bwMode="auto">
          <a:xfrm>
            <a:off x="1181100" y="2895600"/>
            <a:ext cx="5486400" cy="0"/>
            <a:chOff x="576" y="2160"/>
            <a:chExt cx="3456" cy="0"/>
          </a:xfrm>
        </p:grpSpPr>
        <p:sp>
          <p:nvSpPr>
            <p:cNvPr id="230" name="Line 23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23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2" name="Group 234"/>
          <p:cNvGrpSpPr>
            <a:grpSpLocks/>
          </p:cNvGrpSpPr>
          <p:nvPr/>
        </p:nvGrpSpPr>
        <p:grpSpPr bwMode="auto">
          <a:xfrm>
            <a:off x="1195388" y="2900363"/>
            <a:ext cx="5486400" cy="0"/>
            <a:chOff x="576" y="2160"/>
            <a:chExt cx="3456" cy="0"/>
          </a:xfrm>
        </p:grpSpPr>
        <p:sp>
          <p:nvSpPr>
            <p:cNvPr id="233" name="Line 23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23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" name="Group 237"/>
          <p:cNvGrpSpPr>
            <a:grpSpLocks/>
          </p:cNvGrpSpPr>
          <p:nvPr/>
        </p:nvGrpSpPr>
        <p:grpSpPr bwMode="auto">
          <a:xfrm>
            <a:off x="1181100" y="2895600"/>
            <a:ext cx="5486400" cy="0"/>
            <a:chOff x="576" y="2160"/>
            <a:chExt cx="3456" cy="0"/>
          </a:xfrm>
        </p:grpSpPr>
        <p:sp>
          <p:nvSpPr>
            <p:cNvPr id="236" name="Line 23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23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8" name="Group 240"/>
          <p:cNvGrpSpPr>
            <a:grpSpLocks/>
          </p:cNvGrpSpPr>
          <p:nvPr/>
        </p:nvGrpSpPr>
        <p:grpSpPr bwMode="auto">
          <a:xfrm>
            <a:off x="1195388" y="2900363"/>
            <a:ext cx="5486400" cy="0"/>
            <a:chOff x="576" y="2160"/>
            <a:chExt cx="3456" cy="0"/>
          </a:xfrm>
        </p:grpSpPr>
        <p:sp>
          <p:nvSpPr>
            <p:cNvPr id="239" name="Line 24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24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1" name="Group 243"/>
          <p:cNvGrpSpPr>
            <a:grpSpLocks/>
          </p:cNvGrpSpPr>
          <p:nvPr/>
        </p:nvGrpSpPr>
        <p:grpSpPr bwMode="auto">
          <a:xfrm>
            <a:off x="1195388" y="2900363"/>
            <a:ext cx="5486400" cy="1587"/>
            <a:chOff x="576" y="2160"/>
            <a:chExt cx="3456" cy="0"/>
          </a:xfrm>
        </p:grpSpPr>
        <p:sp>
          <p:nvSpPr>
            <p:cNvPr id="242" name="Line 24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24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4" name="Group 246"/>
          <p:cNvGrpSpPr>
            <a:grpSpLocks/>
          </p:cNvGrpSpPr>
          <p:nvPr/>
        </p:nvGrpSpPr>
        <p:grpSpPr bwMode="auto">
          <a:xfrm>
            <a:off x="1219200" y="2909888"/>
            <a:ext cx="5486400" cy="1587"/>
            <a:chOff x="576" y="2160"/>
            <a:chExt cx="3456" cy="0"/>
          </a:xfrm>
        </p:grpSpPr>
        <p:sp>
          <p:nvSpPr>
            <p:cNvPr id="245" name="Line 24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24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7" name="Group 249"/>
          <p:cNvGrpSpPr>
            <a:grpSpLocks/>
          </p:cNvGrpSpPr>
          <p:nvPr/>
        </p:nvGrpSpPr>
        <p:grpSpPr bwMode="auto">
          <a:xfrm>
            <a:off x="1195388" y="2905125"/>
            <a:ext cx="5486400" cy="0"/>
            <a:chOff x="576" y="2160"/>
            <a:chExt cx="3456" cy="0"/>
          </a:xfrm>
        </p:grpSpPr>
        <p:sp>
          <p:nvSpPr>
            <p:cNvPr id="248" name="Line 25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25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0" name="Group 252"/>
          <p:cNvGrpSpPr>
            <a:grpSpLocks/>
          </p:cNvGrpSpPr>
          <p:nvPr/>
        </p:nvGrpSpPr>
        <p:grpSpPr bwMode="auto">
          <a:xfrm>
            <a:off x="1190625" y="2909888"/>
            <a:ext cx="5486400" cy="0"/>
            <a:chOff x="576" y="2160"/>
            <a:chExt cx="3456" cy="0"/>
          </a:xfrm>
        </p:grpSpPr>
        <p:sp>
          <p:nvSpPr>
            <p:cNvPr id="251" name="Line 25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25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3" name="Group 255"/>
          <p:cNvGrpSpPr>
            <a:grpSpLocks/>
          </p:cNvGrpSpPr>
          <p:nvPr/>
        </p:nvGrpSpPr>
        <p:grpSpPr bwMode="auto">
          <a:xfrm>
            <a:off x="1204913" y="2905125"/>
            <a:ext cx="5486400" cy="0"/>
            <a:chOff x="576" y="2160"/>
            <a:chExt cx="3456" cy="0"/>
          </a:xfrm>
        </p:grpSpPr>
        <p:sp>
          <p:nvSpPr>
            <p:cNvPr id="254" name="Line 25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25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6" name="Group 258"/>
          <p:cNvGrpSpPr>
            <a:grpSpLocks/>
          </p:cNvGrpSpPr>
          <p:nvPr/>
        </p:nvGrpSpPr>
        <p:grpSpPr bwMode="auto">
          <a:xfrm>
            <a:off x="1219200" y="2909888"/>
            <a:ext cx="5486400" cy="0"/>
            <a:chOff x="576" y="2160"/>
            <a:chExt cx="3456" cy="0"/>
          </a:xfrm>
        </p:grpSpPr>
        <p:sp>
          <p:nvSpPr>
            <p:cNvPr id="257" name="Line 25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26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59" name="Group 261"/>
          <p:cNvGrpSpPr>
            <a:grpSpLocks/>
          </p:cNvGrpSpPr>
          <p:nvPr/>
        </p:nvGrpSpPr>
        <p:grpSpPr bwMode="auto">
          <a:xfrm>
            <a:off x="1204913" y="2905125"/>
            <a:ext cx="5486400" cy="0"/>
            <a:chOff x="576" y="2160"/>
            <a:chExt cx="3456" cy="0"/>
          </a:xfrm>
        </p:grpSpPr>
        <p:sp>
          <p:nvSpPr>
            <p:cNvPr id="260" name="Line 26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26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2" name="Group 264"/>
          <p:cNvGrpSpPr>
            <a:grpSpLocks/>
          </p:cNvGrpSpPr>
          <p:nvPr/>
        </p:nvGrpSpPr>
        <p:grpSpPr bwMode="auto">
          <a:xfrm>
            <a:off x="1219200" y="2909888"/>
            <a:ext cx="5486400" cy="0"/>
            <a:chOff x="576" y="2160"/>
            <a:chExt cx="3456" cy="0"/>
          </a:xfrm>
        </p:grpSpPr>
        <p:sp>
          <p:nvSpPr>
            <p:cNvPr id="263" name="Line 26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26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5" name="Group 267"/>
          <p:cNvGrpSpPr>
            <a:grpSpLocks/>
          </p:cNvGrpSpPr>
          <p:nvPr/>
        </p:nvGrpSpPr>
        <p:grpSpPr bwMode="auto">
          <a:xfrm>
            <a:off x="1204913" y="2905125"/>
            <a:ext cx="5486400" cy="0"/>
            <a:chOff x="576" y="2160"/>
            <a:chExt cx="3456" cy="0"/>
          </a:xfrm>
        </p:grpSpPr>
        <p:sp>
          <p:nvSpPr>
            <p:cNvPr id="266" name="Line 26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26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8" name="Group 270"/>
          <p:cNvGrpSpPr>
            <a:grpSpLocks/>
          </p:cNvGrpSpPr>
          <p:nvPr/>
        </p:nvGrpSpPr>
        <p:grpSpPr bwMode="auto">
          <a:xfrm>
            <a:off x="1219200" y="2909888"/>
            <a:ext cx="5486400" cy="0"/>
            <a:chOff x="576" y="2160"/>
            <a:chExt cx="3456" cy="0"/>
          </a:xfrm>
        </p:grpSpPr>
        <p:sp>
          <p:nvSpPr>
            <p:cNvPr id="269" name="Line 27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27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1" name="Group 273"/>
          <p:cNvGrpSpPr>
            <a:grpSpLocks/>
          </p:cNvGrpSpPr>
          <p:nvPr/>
        </p:nvGrpSpPr>
        <p:grpSpPr bwMode="auto">
          <a:xfrm>
            <a:off x="1219200" y="2909888"/>
            <a:ext cx="5486400" cy="0"/>
            <a:chOff x="576" y="2160"/>
            <a:chExt cx="3456" cy="0"/>
          </a:xfrm>
        </p:grpSpPr>
        <p:sp>
          <p:nvSpPr>
            <p:cNvPr id="272" name="Line 27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27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4" name="Group 276"/>
          <p:cNvGrpSpPr>
            <a:grpSpLocks/>
          </p:cNvGrpSpPr>
          <p:nvPr/>
        </p:nvGrpSpPr>
        <p:grpSpPr bwMode="auto">
          <a:xfrm>
            <a:off x="1200150" y="2905125"/>
            <a:ext cx="5486400" cy="1588"/>
            <a:chOff x="576" y="2160"/>
            <a:chExt cx="3456" cy="0"/>
          </a:xfrm>
        </p:grpSpPr>
        <p:sp>
          <p:nvSpPr>
            <p:cNvPr id="275" name="Line 27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27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7" name="Group 279"/>
          <p:cNvGrpSpPr>
            <a:grpSpLocks/>
          </p:cNvGrpSpPr>
          <p:nvPr/>
        </p:nvGrpSpPr>
        <p:grpSpPr bwMode="auto">
          <a:xfrm>
            <a:off x="1176338" y="2900363"/>
            <a:ext cx="5486400" cy="0"/>
            <a:chOff x="576" y="2160"/>
            <a:chExt cx="3456" cy="0"/>
          </a:xfrm>
        </p:grpSpPr>
        <p:sp>
          <p:nvSpPr>
            <p:cNvPr id="278" name="Line 28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28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0" name="Group 282"/>
          <p:cNvGrpSpPr>
            <a:grpSpLocks/>
          </p:cNvGrpSpPr>
          <p:nvPr/>
        </p:nvGrpSpPr>
        <p:grpSpPr bwMode="auto">
          <a:xfrm>
            <a:off x="1171575" y="2905125"/>
            <a:ext cx="5486400" cy="0"/>
            <a:chOff x="576" y="2160"/>
            <a:chExt cx="3456" cy="0"/>
          </a:xfrm>
        </p:grpSpPr>
        <p:sp>
          <p:nvSpPr>
            <p:cNvPr id="281" name="Line 28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28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3" name="Group 285"/>
          <p:cNvGrpSpPr>
            <a:grpSpLocks/>
          </p:cNvGrpSpPr>
          <p:nvPr/>
        </p:nvGrpSpPr>
        <p:grpSpPr bwMode="auto">
          <a:xfrm>
            <a:off x="1185863" y="2900363"/>
            <a:ext cx="5486400" cy="0"/>
            <a:chOff x="576" y="2160"/>
            <a:chExt cx="3456" cy="0"/>
          </a:xfrm>
        </p:grpSpPr>
        <p:sp>
          <p:nvSpPr>
            <p:cNvPr id="284" name="Line 28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28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" name="Group 288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287" name="Line 28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Line 29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9" name="Group 291"/>
          <p:cNvGrpSpPr>
            <a:grpSpLocks/>
          </p:cNvGrpSpPr>
          <p:nvPr/>
        </p:nvGrpSpPr>
        <p:grpSpPr bwMode="auto">
          <a:xfrm>
            <a:off x="1185863" y="2900363"/>
            <a:ext cx="5486400" cy="0"/>
            <a:chOff x="576" y="2160"/>
            <a:chExt cx="3456" cy="0"/>
          </a:xfrm>
        </p:grpSpPr>
        <p:sp>
          <p:nvSpPr>
            <p:cNvPr id="290" name="Line 29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1" name="Line 29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2" name="Group 294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293" name="Line 29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4" name="Line 29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5" name="Group 297"/>
          <p:cNvGrpSpPr>
            <a:grpSpLocks/>
          </p:cNvGrpSpPr>
          <p:nvPr/>
        </p:nvGrpSpPr>
        <p:grpSpPr bwMode="auto">
          <a:xfrm>
            <a:off x="1185863" y="2900363"/>
            <a:ext cx="5486400" cy="0"/>
            <a:chOff x="576" y="2160"/>
            <a:chExt cx="3456" cy="0"/>
          </a:xfrm>
        </p:grpSpPr>
        <p:sp>
          <p:nvSpPr>
            <p:cNvPr id="296" name="Line 29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" name="Line 29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8" name="Group 300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299" name="Line 30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" name="Line 30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1" name="Group 303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302" name="Line 30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3" name="Line 30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4" name="Group 306"/>
          <p:cNvGrpSpPr>
            <a:grpSpLocks/>
          </p:cNvGrpSpPr>
          <p:nvPr/>
        </p:nvGrpSpPr>
        <p:grpSpPr bwMode="auto">
          <a:xfrm>
            <a:off x="1228725" y="2905125"/>
            <a:ext cx="5486400" cy="1588"/>
            <a:chOff x="576" y="2160"/>
            <a:chExt cx="3456" cy="0"/>
          </a:xfrm>
        </p:grpSpPr>
        <p:sp>
          <p:nvSpPr>
            <p:cNvPr id="305" name="Line 30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6" name="Line 30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" name="Group 309"/>
          <p:cNvGrpSpPr>
            <a:grpSpLocks/>
          </p:cNvGrpSpPr>
          <p:nvPr/>
        </p:nvGrpSpPr>
        <p:grpSpPr bwMode="auto">
          <a:xfrm>
            <a:off x="1204913" y="2900363"/>
            <a:ext cx="5486400" cy="0"/>
            <a:chOff x="576" y="2160"/>
            <a:chExt cx="3456" cy="0"/>
          </a:xfrm>
        </p:grpSpPr>
        <p:sp>
          <p:nvSpPr>
            <p:cNvPr id="308" name="Line 31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" name="Line 31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0" name="Group 312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311" name="Line 31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" name="Line 31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3" name="Group 315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14" name="Line 31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5" name="Line 31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6" name="Group 318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17" name="Line 31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" name="Line 32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9" name="Group 321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20" name="Line 32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" name="Line 32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2" name="Group 324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23" name="Line 32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" name="Line 32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5" name="Group 327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26" name="Line 32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" name="Line 32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8" name="Group 330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29" name="Line 33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" name="Line 33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1" name="Group 333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32" name="Line 33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" name="Line 33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4" name="Group 336"/>
          <p:cNvGrpSpPr>
            <a:grpSpLocks/>
          </p:cNvGrpSpPr>
          <p:nvPr/>
        </p:nvGrpSpPr>
        <p:grpSpPr bwMode="auto">
          <a:xfrm>
            <a:off x="1209675" y="2900363"/>
            <a:ext cx="5486400" cy="1587"/>
            <a:chOff x="576" y="2160"/>
            <a:chExt cx="3456" cy="0"/>
          </a:xfrm>
        </p:grpSpPr>
        <p:sp>
          <p:nvSpPr>
            <p:cNvPr id="335" name="Line 33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6" name="Line 33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" name="Group 339"/>
          <p:cNvGrpSpPr>
            <a:grpSpLocks/>
          </p:cNvGrpSpPr>
          <p:nvPr/>
        </p:nvGrpSpPr>
        <p:grpSpPr bwMode="auto">
          <a:xfrm>
            <a:off x="1185863" y="2895600"/>
            <a:ext cx="5486400" cy="0"/>
            <a:chOff x="576" y="2160"/>
            <a:chExt cx="3456" cy="0"/>
          </a:xfrm>
        </p:grpSpPr>
        <p:sp>
          <p:nvSpPr>
            <p:cNvPr id="338" name="Line 34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9" name="Line 34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0" name="Group 342"/>
          <p:cNvGrpSpPr>
            <a:grpSpLocks/>
          </p:cNvGrpSpPr>
          <p:nvPr/>
        </p:nvGrpSpPr>
        <p:grpSpPr bwMode="auto">
          <a:xfrm>
            <a:off x="1181100" y="2900363"/>
            <a:ext cx="5486400" cy="0"/>
            <a:chOff x="576" y="2160"/>
            <a:chExt cx="3456" cy="0"/>
          </a:xfrm>
        </p:grpSpPr>
        <p:sp>
          <p:nvSpPr>
            <p:cNvPr id="341" name="Line 34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" name="Line 34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3" name="Group 345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344" name="Line 34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5" name="Line 34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6" name="Group 348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347" name="Line 34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" name="Line 35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" name="Group 351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350" name="Line 35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1" name="Line 35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2" name="Group 354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353" name="Line 35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4" name="Line 35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5" name="Group 357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356" name="Line 35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7" name="Line 35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8" name="Group 360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359" name="Line 36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0" name="Line 36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1" name="Group 363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362" name="Line 36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3" name="Line 36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4" name="Group 366"/>
          <p:cNvGrpSpPr>
            <a:grpSpLocks/>
          </p:cNvGrpSpPr>
          <p:nvPr/>
        </p:nvGrpSpPr>
        <p:grpSpPr bwMode="auto">
          <a:xfrm>
            <a:off x="1228725" y="2905125"/>
            <a:ext cx="5486400" cy="1588"/>
            <a:chOff x="576" y="2160"/>
            <a:chExt cx="3456" cy="0"/>
          </a:xfrm>
        </p:grpSpPr>
        <p:sp>
          <p:nvSpPr>
            <p:cNvPr id="365" name="Line 36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6" name="Line 36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7" name="Group 369"/>
          <p:cNvGrpSpPr>
            <a:grpSpLocks/>
          </p:cNvGrpSpPr>
          <p:nvPr/>
        </p:nvGrpSpPr>
        <p:grpSpPr bwMode="auto">
          <a:xfrm>
            <a:off x="1204913" y="2900363"/>
            <a:ext cx="5486400" cy="0"/>
            <a:chOff x="576" y="2160"/>
            <a:chExt cx="3456" cy="0"/>
          </a:xfrm>
        </p:grpSpPr>
        <p:sp>
          <p:nvSpPr>
            <p:cNvPr id="368" name="Line 37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" name="Line 37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0" name="Group 372"/>
          <p:cNvGrpSpPr>
            <a:grpSpLocks/>
          </p:cNvGrpSpPr>
          <p:nvPr/>
        </p:nvGrpSpPr>
        <p:grpSpPr bwMode="auto">
          <a:xfrm>
            <a:off x="1200150" y="2905125"/>
            <a:ext cx="5486400" cy="0"/>
            <a:chOff x="576" y="2160"/>
            <a:chExt cx="3456" cy="0"/>
          </a:xfrm>
        </p:grpSpPr>
        <p:sp>
          <p:nvSpPr>
            <p:cNvPr id="371" name="Line 37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2" name="Line 37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3" name="Group 375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74" name="Line 37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" name="Line 37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6" name="Group 378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77" name="Line 37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8" name="Line 38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" name="Group 381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80" name="Line 38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1" name="Line 38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2" name="Group 384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83" name="Line 38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4" name="Line 38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5" name="Group 387"/>
          <p:cNvGrpSpPr>
            <a:grpSpLocks/>
          </p:cNvGrpSpPr>
          <p:nvPr/>
        </p:nvGrpSpPr>
        <p:grpSpPr bwMode="auto">
          <a:xfrm>
            <a:off x="1214438" y="2900363"/>
            <a:ext cx="5486400" cy="0"/>
            <a:chOff x="576" y="2160"/>
            <a:chExt cx="3456" cy="0"/>
          </a:xfrm>
        </p:grpSpPr>
        <p:sp>
          <p:nvSpPr>
            <p:cNvPr id="386" name="Line 38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7" name="Line 38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8" name="Group 390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89" name="Line 39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0" name="Line 39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1" name="Group 393"/>
          <p:cNvGrpSpPr>
            <a:grpSpLocks/>
          </p:cNvGrpSpPr>
          <p:nvPr/>
        </p:nvGrpSpPr>
        <p:grpSpPr bwMode="auto">
          <a:xfrm>
            <a:off x="1228725" y="2905125"/>
            <a:ext cx="5486400" cy="0"/>
            <a:chOff x="576" y="2160"/>
            <a:chExt cx="3456" cy="0"/>
          </a:xfrm>
        </p:grpSpPr>
        <p:sp>
          <p:nvSpPr>
            <p:cNvPr id="392" name="Line 39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3" name="Line 39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4" name="Group 396"/>
          <p:cNvGrpSpPr>
            <a:grpSpLocks/>
          </p:cNvGrpSpPr>
          <p:nvPr/>
        </p:nvGrpSpPr>
        <p:grpSpPr bwMode="auto">
          <a:xfrm>
            <a:off x="1209675" y="2900363"/>
            <a:ext cx="5486400" cy="1587"/>
            <a:chOff x="576" y="2160"/>
            <a:chExt cx="3456" cy="0"/>
          </a:xfrm>
        </p:grpSpPr>
        <p:sp>
          <p:nvSpPr>
            <p:cNvPr id="395" name="Line 39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6" name="Line 39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7" name="Group 399"/>
          <p:cNvGrpSpPr>
            <a:grpSpLocks/>
          </p:cNvGrpSpPr>
          <p:nvPr/>
        </p:nvGrpSpPr>
        <p:grpSpPr bwMode="auto">
          <a:xfrm>
            <a:off x="1185863" y="2895600"/>
            <a:ext cx="5486400" cy="0"/>
            <a:chOff x="576" y="2160"/>
            <a:chExt cx="3456" cy="0"/>
          </a:xfrm>
        </p:grpSpPr>
        <p:sp>
          <p:nvSpPr>
            <p:cNvPr id="398" name="Line 40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" name="Line 40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0" name="Group 402"/>
          <p:cNvGrpSpPr>
            <a:grpSpLocks/>
          </p:cNvGrpSpPr>
          <p:nvPr/>
        </p:nvGrpSpPr>
        <p:grpSpPr bwMode="auto">
          <a:xfrm>
            <a:off x="1181100" y="2900363"/>
            <a:ext cx="5486400" cy="0"/>
            <a:chOff x="576" y="2160"/>
            <a:chExt cx="3456" cy="0"/>
          </a:xfrm>
        </p:grpSpPr>
        <p:sp>
          <p:nvSpPr>
            <p:cNvPr id="401" name="Line 40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2" name="Line 40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3" name="Group 405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404" name="Line 40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" name="Line 40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6" name="Group 408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407" name="Line 40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" name="Line 41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" name="Group 411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410" name="Line 41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" name="Line 41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2" name="Group 414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413" name="Line 41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" name="Line 41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5" name="Group 417"/>
          <p:cNvGrpSpPr>
            <a:grpSpLocks/>
          </p:cNvGrpSpPr>
          <p:nvPr/>
        </p:nvGrpSpPr>
        <p:grpSpPr bwMode="auto">
          <a:xfrm>
            <a:off x="1195388" y="2895600"/>
            <a:ext cx="5486400" cy="0"/>
            <a:chOff x="576" y="2160"/>
            <a:chExt cx="3456" cy="0"/>
          </a:xfrm>
        </p:grpSpPr>
        <p:sp>
          <p:nvSpPr>
            <p:cNvPr id="416" name="Line 41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" name="Line 41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8" name="Group 420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419" name="Line 42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" name="Line 42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1" name="Group 423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422" name="Line 42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" name="Line 42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4" name="Group 426"/>
          <p:cNvGrpSpPr>
            <a:grpSpLocks/>
          </p:cNvGrpSpPr>
          <p:nvPr/>
        </p:nvGrpSpPr>
        <p:grpSpPr bwMode="auto">
          <a:xfrm>
            <a:off x="1238250" y="2900363"/>
            <a:ext cx="5486400" cy="1587"/>
            <a:chOff x="576" y="2160"/>
            <a:chExt cx="3456" cy="0"/>
          </a:xfrm>
        </p:grpSpPr>
        <p:sp>
          <p:nvSpPr>
            <p:cNvPr id="425" name="Line 42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6" name="Line 42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7" name="Group 429"/>
          <p:cNvGrpSpPr>
            <a:grpSpLocks/>
          </p:cNvGrpSpPr>
          <p:nvPr/>
        </p:nvGrpSpPr>
        <p:grpSpPr bwMode="auto">
          <a:xfrm>
            <a:off x="1214438" y="2895600"/>
            <a:ext cx="5486400" cy="0"/>
            <a:chOff x="576" y="2160"/>
            <a:chExt cx="3456" cy="0"/>
          </a:xfrm>
        </p:grpSpPr>
        <p:sp>
          <p:nvSpPr>
            <p:cNvPr id="428" name="Line 43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9" name="Line 43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" name="Group 432"/>
          <p:cNvGrpSpPr>
            <a:grpSpLocks/>
          </p:cNvGrpSpPr>
          <p:nvPr/>
        </p:nvGrpSpPr>
        <p:grpSpPr bwMode="auto">
          <a:xfrm>
            <a:off x="1209675" y="2900363"/>
            <a:ext cx="5486400" cy="0"/>
            <a:chOff x="576" y="2160"/>
            <a:chExt cx="3456" cy="0"/>
          </a:xfrm>
        </p:grpSpPr>
        <p:sp>
          <p:nvSpPr>
            <p:cNvPr id="431" name="Line 43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2" name="Line 43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3" name="Group 435"/>
          <p:cNvGrpSpPr>
            <a:grpSpLocks/>
          </p:cNvGrpSpPr>
          <p:nvPr/>
        </p:nvGrpSpPr>
        <p:grpSpPr bwMode="auto">
          <a:xfrm>
            <a:off x="1223963" y="2895600"/>
            <a:ext cx="5486400" cy="0"/>
            <a:chOff x="576" y="2160"/>
            <a:chExt cx="3456" cy="0"/>
          </a:xfrm>
        </p:grpSpPr>
        <p:sp>
          <p:nvSpPr>
            <p:cNvPr id="434" name="Line 43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5" name="Line 43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6" name="Group 438"/>
          <p:cNvGrpSpPr>
            <a:grpSpLocks/>
          </p:cNvGrpSpPr>
          <p:nvPr/>
        </p:nvGrpSpPr>
        <p:grpSpPr bwMode="auto">
          <a:xfrm>
            <a:off x="1238250" y="2900363"/>
            <a:ext cx="5486400" cy="0"/>
            <a:chOff x="576" y="2160"/>
            <a:chExt cx="3456" cy="0"/>
          </a:xfrm>
        </p:grpSpPr>
        <p:sp>
          <p:nvSpPr>
            <p:cNvPr id="437" name="Line 43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8" name="Line 44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9" name="Group 441"/>
          <p:cNvGrpSpPr>
            <a:grpSpLocks/>
          </p:cNvGrpSpPr>
          <p:nvPr/>
        </p:nvGrpSpPr>
        <p:grpSpPr bwMode="auto">
          <a:xfrm>
            <a:off x="1223963" y="2895600"/>
            <a:ext cx="5486400" cy="0"/>
            <a:chOff x="576" y="2160"/>
            <a:chExt cx="3456" cy="0"/>
          </a:xfrm>
        </p:grpSpPr>
        <p:sp>
          <p:nvSpPr>
            <p:cNvPr id="440" name="Line 44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1" name="Line 44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2" name="Group 444"/>
          <p:cNvGrpSpPr>
            <a:grpSpLocks/>
          </p:cNvGrpSpPr>
          <p:nvPr/>
        </p:nvGrpSpPr>
        <p:grpSpPr bwMode="auto">
          <a:xfrm>
            <a:off x="1238250" y="2900363"/>
            <a:ext cx="5486400" cy="0"/>
            <a:chOff x="576" y="2160"/>
            <a:chExt cx="3456" cy="0"/>
          </a:xfrm>
        </p:grpSpPr>
        <p:sp>
          <p:nvSpPr>
            <p:cNvPr id="443" name="Line 44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4" name="Line 44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5" name="Group 447"/>
          <p:cNvGrpSpPr>
            <a:grpSpLocks/>
          </p:cNvGrpSpPr>
          <p:nvPr/>
        </p:nvGrpSpPr>
        <p:grpSpPr bwMode="auto">
          <a:xfrm>
            <a:off x="1223963" y="2895600"/>
            <a:ext cx="5486400" cy="0"/>
            <a:chOff x="576" y="2160"/>
            <a:chExt cx="3456" cy="0"/>
          </a:xfrm>
        </p:grpSpPr>
        <p:sp>
          <p:nvSpPr>
            <p:cNvPr id="446" name="Line 44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7" name="Line 44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8" name="Group 450"/>
          <p:cNvGrpSpPr>
            <a:grpSpLocks/>
          </p:cNvGrpSpPr>
          <p:nvPr/>
        </p:nvGrpSpPr>
        <p:grpSpPr bwMode="auto">
          <a:xfrm>
            <a:off x="1238250" y="2900363"/>
            <a:ext cx="5486400" cy="0"/>
            <a:chOff x="576" y="2160"/>
            <a:chExt cx="3456" cy="0"/>
          </a:xfrm>
        </p:grpSpPr>
        <p:sp>
          <p:nvSpPr>
            <p:cNvPr id="449" name="Line 45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" name="Line 45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1" name="Group 453"/>
          <p:cNvGrpSpPr>
            <a:grpSpLocks/>
          </p:cNvGrpSpPr>
          <p:nvPr/>
        </p:nvGrpSpPr>
        <p:grpSpPr bwMode="auto">
          <a:xfrm>
            <a:off x="1238250" y="2900363"/>
            <a:ext cx="5486400" cy="0"/>
            <a:chOff x="576" y="2160"/>
            <a:chExt cx="3456" cy="0"/>
          </a:xfrm>
        </p:grpSpPr>
        <p:sp>
          <p:nvSpPr>
            <p:cNvPr id="452" name="Line 454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3" name="Line 455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4" name="Group 456"/>
          <p:cNvGrpSpPr>
            <a:grpSpLocks/>
          </p:cNvGrpSpPr>
          <p:nvPr/>
        </p:nvGrpSpPr>
        <p:grpSpPr bwMode="auto">
          <a:xfrm>
            <a:off x="1219200" y="2895600"/>
            <a:ext cx="5486400" cy="1588"/>
            <a:chOff x="576" y="2160"/>
            <a:chExt cx="3456" cy="0"/>
          </a:xfrm>
        </p:grpSpPr>
        <p:sp>
          <p:nvSpPr>
            <p:cNvPr id="455" name="Line 457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6" name="Line 458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7" name="Group 459"/>
          <p:cNvGrpSpPr>
            <a:grpSpLocks/>
          </p:cNvGrpSpPr>
          <p:nvPr/>
        </p:nvGrpSpPr>
        <p:grpSpPr bwMode="auto">
          <a:xfrm>
            <a:off x="1195388" y="2890838"/>
            <a:ext cx="5486400" cy="0"/>
            <a:chOff x="576" y="2160"/>
            <a:chExt cx="3456" cy="0"/>
          </a:xfrm>
        </p:grpSpPr>
        <p:sp>
          <p:nvSpPr>
            <p:cNvPr id="458" name="Line 460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9" name="Line 461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" name="Group 462"/>
          <p:cNvGrpSpPr>
            <a:grpSpLocks/>
          </p:cNvGrpSpPr>
          <p:nvPr/>
        </p:nvGrpSpPr>
        <p:grpSpPr bwMode="auto">
          <a:xfrm>
            <a:off x="1190625" y="2895600"/>
            <a:ext cx="5486400" cy="0"/>
            <a:chOff x="576" y="2160"/>
            <a:chExt cx="3456" cy="0"/>
          </a:xfrm>
        </p:grpSpPr>
        <p:sp>
          <p:nvSpPr>
            <p:cNvPr id="461" name="Line 463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2" name="Line 464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3" name="Group 465"/>
          <p:cNvGrpSpPr>
            <a:grpSpLocks/>
          </p:cNvGrpSpPr>
          <p:nvPr/>
        </p:nvGrpSpPr>
        <p:grpSpPr bwMode="auto">
          <a:xfrm>
            <a:off x="1204913" y="2890838"/>
            <a:ext cx="5486400" cy="0"/>
            <a:chOff x="576" y="2160"/>
            <a:chExt cx="3456" cy="0"/>
          </a:xfrm>
        </p:grpSpPr>
        <p:sp>
          <p:nvSpPr>
            <p:cNvPr id="464" name="Line 466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" name="Line 467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6" name="Group 468"/>
          <p:cNvGrpSpPr>
            <a:grpSpLocks/>
          </p:cNvGrpSpPr>
          <p:nvPr/>
        </p:nvGrpSpPr>
        <p:grpSpPr bwMode="auto">
          <a:xfrm>
            <a:off x="1219200" y="2895600"/>
            <a:ext cx="5486400" cy="0"/>
            <a:chOff x="576" y="2160"/>
            <a:chExt cx="3456" cy="0"/>
          </a:xfrm>
        </p:grpSpPr>
        <p:sp>
          <p:nvSpPr>
            <p:cNvPr id="467" name="Line 469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8" name="Line 470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9" name="Group 471"/>
          <p:cNvGrpSpPr>
            <a:grpSpLocks/>
          </p:cNvGrpSpPr>
          <p:nvPr/>
        </p:nvGrpSpPr>
        <p:grpSpPr bwMode="auto">
          <a:xfrm>
            <a:off x="1204913" y="2890838"/>
            <a:ext cx="5486400" cy="0"/>
            <a:chOff x="576" y="2160"/>
            <a:chExt cx="3456" cy="0"/>
          </a:xfrm>
        </p:grpSpPr>
        <p:sp>
          <p:nvSpPr>
            <p:cNvPr id="470" name="Line 472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" name="Line 473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2" name="Group 474"/>
          <p:cNvGrpSpPr>
            <a:grpSpLocks/>
          </p:cNvGrpSpPr>
          <p:nvPr/>
        </p:nvGrpSpPr>
        <p:grpSpPr bwMode="auto">
          <a:xfrm>
            <a:off x="1219200" y="2895600"/>
            <a:ext cx="5486400" cy="0"/>
            <a:chOff x="576" y="2160"/>
            <a:chExt cx="3456" cy="0"/>
          </a:xfrm>
        </p:grpSpPr>
        <p:sp>
          <p:nvSpPr>
            <p:cNvPr id="473" name="Line 475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4" name="Line 476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5" name="Group 477"/>
          <p:cNvGrpSpPr>
            <a:grpSpLocks/>
          </p:cNvGrpSpPr>
          <p:nvPr/>
        </p:nvGrpSpPr>
        <p:grpSpPr bwMode="auto">
          <a:xfrm>
            <a:off x="1204913" y="2890838"/>
            <a:ext cx="5486400" cy="1587"/>
            <a:chOff x="576" y="2160"/>
            <a:chExt cx="3456" cy="0"/>
          </a:xfrm>
        </p:grpSpPr>
        <p:sp>
          <p:nvSpPr>
            <p:cNvPr id="476" name="Line 478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7" name="Line 479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8" name="Group 480"/>
          <p:cNvGrpSpPr>
            <a:grpSpLocks/>
          </p:cNvGrpSpPr>
          <p:nvPr/>
        </p:nvGrpSpPr>
        <p:grpSpPr bwMode="auto">
          <a:xfrm>
            <a:off x="1219200" y="2895600"/>
            <a:ext cx="5486400" cy="0"/>
            <a:chOff x="576" y="2160"/>
            <a:chExt cx="3456" cy="0"/>
          </a:xfrm>
        </p:grpSpPr>
        <p:sp>
          <p:nvSpPr>
            <p:cNvPr id="479" name="Line 481"/>
            <p:cNvSpPr>
              <a:spLocks noChangeShapeType="1"/>
            </p:cNvSpPr>
            <p:nvPr/>
          </p:nvSpPr>
          <p:spPr bwMode="auto">
            <a:xfrm>
              <a:off x="2304" y="2160"/>
              <a:ext cx="172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" name="Line 482"/>
            <p:cNvSpPr>
              <a:spLocks noChangeShapeType="1"/>
            </p:cNvSpPr>
            <p:nvPr/>
          </p:nvSpPr>
          <p:spPr bwMode="auto">
            <a:xfrm>
              <a:off x="576" y="2160"/>
              <a:ext cx="1728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" name="Oval 486"/>
          <p:cNvSpPr>
            <a:spLocks noChangeArrowheads="1"/>
          </p:cNvSpPr>
          <p:nvPr/>
        </p:nvSpPr>
        <p:spPr bwMode="auto">
          <a:xfrm>
            <a:off x="3717925" y="2787650"/>
            <a:ext cx="228600" cy="228600"/>
          </a:xfrm>
          <a:prstGeom prst="ellipse">
            <a:avLst/>
          </a:prstGeom>
          <a:solidFill>
            <a:srgbClr val="FF66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vi-VN" sz="2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40" r:id="rId2" imgW="1371429" imgH="1371429"/>
        </mc:Choice>
        <mc:Fallback>
          <p:control r:id="rId2" imgW="1371429" imgH="1371429">
            <p:pic>
              <p:nvPicPr>
                <p:cNvPr id="0" name="FOfficeDoc3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4763"/>
                  <a:ext cx="1371600" cy="1371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041" r:id="rId3" imgW="1561905" imgH="1561905"/>
        </mc:Choice>
        <mc:Fallback>
          <p:control r:id="rId3" imgW="1561905" imgH="1561905">
            <p:pic>
              <p:nvPicPr>
                <p:cNvPr id="0" name="FOfficeDoc4"/>
                <p:cNvPicPr preferRelativeResize="0">
                  <a:picLocks noChangeAspect="1" noChangeArrowheads="1" noChangeShapeType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371600" y="4763"/>
                  <a:ext cx="1371600" cy="1371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205574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9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1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8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4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8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6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6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6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67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69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73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7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7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79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000"/>
                            </p:stCondLst>
                            <p:childTnLst>
                              <p:par>
                                <p:cTn id="8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82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84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86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88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0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92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9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98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0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0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05" dur="2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07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11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1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15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17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20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22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24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26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28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30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32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34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36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39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4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43" dur="2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45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47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49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51" dur="2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53" dur="2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55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6000"/>
                            </p:stCondLst>
                            <p:childTnLst>
                              <p:par>
                                <p:cTn id="15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58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60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162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164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166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168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170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72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174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17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177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179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81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183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85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87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89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191" dur="2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93" dur="2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9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196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198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00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02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04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06" dur="2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08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10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12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22000"/>
                            </p:stCondLst>
                            <p:childTnLst>
                              <p:par>
                                <p:cTn id="2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15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17" dur="2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19" dur="2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21" dur="2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23" dur="2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225" dur="2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27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29" dur="2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31" dur="2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24000"/>
                            </p:stCondLst>
                            <p:childTnLst>
                              <p:par>
                                <p:cTn id="23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234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236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38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40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42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44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46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48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50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6000"/>
                            </p:stCondLst>
                            <p:childTnLst>
                              <p:par>
                                <p:cTn id="25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53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55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57" dur="2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59" dur="20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1" dur="2000" fill="hold"/>
                                        <p:tgtEl>
                                          <p:spTgt spid="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263" dur="2000" fill="hold"/>
                                        <p:tgtEl>
                                          <p:spTgt spid="2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265" dur="2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67" dur="20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269" dur="20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28000"/>
                            </p:stCondLst>
                            <p:childTnLst>
                              <p:par>
                                <p:cTn id="27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272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274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276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278" dur="2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80" dur="2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282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284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86" dur="2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88" dur="2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30000"/>
                            </p:stCondLst>
                            <p:childTnLst>
                              <p:par>
                                <p:cTn id="29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291" dur="20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293" dur="2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95" dur="2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297" dur="20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99" dur="20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01" dur="20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03" dur="20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05" dur="20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07" dur="20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32000"/>
                            </p:stCondLst>
                            <p:childTnLst>
                              <p:par>
                                <p:cTn id="30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10" dur="2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12" dur="2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14" dur="20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16" dur="2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18" dur="2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20" dur="2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22" dur="2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24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326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34000"/>
                            </p:stCondLst>
                            <p:childTnLst>
                              <p:par>
                                <p:cTn id="32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329" dur="20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331" dur="2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333" dur="20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35" dur="2000" fill="hold"/>
                                        <p:tgtEl>
                                          <p:spTgt spid="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37" dur="2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39" dur="20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41" dur="2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43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45" dur="20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36000"/>
                            </p:stCondLst>
                            <p:childTnLst>
                              <p:par>
                                <p:cTn id="34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48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50" dur="2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52" dur="2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54" dur="20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56" dur="2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58" dur="2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60" dur="2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362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364" dur="2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38000"/>
                            </p:stCondLst>
                            <p:childTnLst>
                              <p:par>
                                <p:cTn id="36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367" dur="2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369" dur="2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371" dur="20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373" dur="2000" fill="hold"/>
                                        <p:tgtEl>
                                          <p:spTgt spid="2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75" dur="2000" fill="hold"/>
                                        <p:tgtEl>
                                          <p:spTgt spid="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377" dur="20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379" dur="2000" fill="hold"/>
                                        <p:tgtEl>
                                          <p:spTgt spid="2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381" dur="2000" fill="hold"/>
                                        <p:tgtEl>
                                          <p:spTgt spid="2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383" dur="2000" fill="hold"/>
                                        <p:tgtEl>
                                          <p:spTgt spid="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40000"/>
                            </p:stCondLst>
                            <p:childTnLst>
                              <p:par>
                                <p:cTn id="3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386" dur="20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388" dur="2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390" dur="20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392" dur="2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94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396" dur="2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398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00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02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42000"/>
                            </p:stCondLst>
                            <p:childTnLst>
                              <p:par>
                                <p:cTn id="40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05" dur="2000" fill="hold"/>
                                        <p:tgtEl>
                                          <p:spTgt spid="3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07" dur="2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09" dur="20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11" dur="2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13" dur="2000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15" dur="20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17" dur="20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19" dur="20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21" dur="20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44000"/>
                            </p:stCondLst>
                            <p:childTnLst>
                              <p:par>
                                <p:cTn id="423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24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26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28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430" dur="20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32" dur="2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434" dur="20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436" dur="2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38" dur="20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40" dur="2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46000"/>
                            </p:stCondLst>
                            <p:childTnLst>
                              <p:par>
                                <p:cTn id="44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43" dur="20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45" dur="2000" fill="hold"/>
                                        <p:tgtEl>
                                          <p:spTgt spid="3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47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49" dur="2000" fill="hold"/>
                                        <p:tgtEl>
                                          <p:spTgt spid="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51" dur="2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53" dur="2000" fill="hold"/>
                                        <p:tgtEl>
                                          <p:spTgt spid="3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55" dur="20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57" dur="2000" fill="hold"/>
                                        <p:tgtEl>
                                          <p:spTgt spid="3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59" dur="2000" fill="hold"/>
                                        <p:tgtEl>
                                          <p:spTgt spid="3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48000"/>
                            </p:stCondLst>
                            <p:childTnLst>
                              <p:par>
                                <p:cTn id="4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462" dur="2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464" dur="2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466" dur="2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468" dur="2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470" dur="20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472" dur="20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474" dur="2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76" dur="2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478" dur="2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50000"/>
                            </p:stCondLst>
                            <p:childTnLst>
                              <p:par>
                                <p:cTn id="48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481" dur="2000" fill="hold"/>
                                        <p:tgtEl>
                                          <p:spTgt spid="3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483" dur="2000" fill="hold"/>
                                        <p:tgtEl>
                                          <p:spTgt spid="3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485" dur="2000" fill="hold"/>
                                        <p:tgtEl>
                                          <p:spTgt spid="3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487" dur="2000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9" dur="2000" fill="hold"/>
                                        <p:tgtEl>
                                          <p:spTgt spid="3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491" dur="2000" fill="hold"/>
                                        <p:tgtEl>
                                          <p:spTgt spid="3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493" dur="2000" fill="hold"/>
                                        <p:tgtEl>
                                          <p:spTgt spid="3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495" dur="2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497" dur="20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52000"/>
                            </p:stCondLst>
                            <p:childTnLst>
                              <p:par>
                                <p:cTn id="49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00" dur="2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02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04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06" dur="2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08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10" dur="2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12" dur="2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14" dur="2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16" dur="2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54000"/>
                            </p:stCondLst>
                            <p:childTnLst>
                              <p:par>
                                <p:cTn id="51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19" dur="2000" fill="hold"/>
                                        <p:tgtEl>
                                          <p:spTgt spid="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21" dur="2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23" dur="2000" fill="hold"/>
                                        <p:tgtEl>
                                          <p:spTgt spid="4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25" dur="2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7" dur="2000" fill="hold"/>
                                        <p:tgtEl>
                                          <p:spTgt spid="4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529" dur="2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531" dur="2000" fill="hold"/>
                                        <p:tgtEl>
                                          <p:spTgt spid="4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33" dur="2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535" dur="2000" fill="hold"/>
                                        <p:tgtEl>
                                          <p:spTgt spid="4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56000"/>
                            </p:stCondLst>
                            <p:childTnLst>
                              <p:par>
                                <p:cTn id="537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38" dur="2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40" dur="2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42" dur="2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44" dur="2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46" dur="20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48" dur="2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50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52" dur="2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554" dur="2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58000"/>
                            </p:stCondLst>
                            <p:childTnLst>
                              <p:par>
                                <p:cTn id="55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57" dur="2000" fill="hold"/>
                                        <p:tgtEl>
                                          <p:spTgt spid="4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59" dur="2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61" dur="2000" fill="hold"/>
                                        <p:tgtEl>
                                          <p:spTgt spid="4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63" dur="2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65" dur="20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567" dur="2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569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571" dur="2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573" dur="2000" fill="hold"/>
                                        <p:tgtEl>
                                          <p:spTgt spid="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60000"/>
                            </p:stCondLst>
                            <p:childTnLst>
                              <p:par>
                                <p:cTn id="57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10200000">
                                      <p:cBhvr>
                                        <p:cTn id="576" dur="2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000000">
                                      <p:cBhvr>
                                        <p:cTn id="578" dur="2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800000">
                                      <p:cBhvr>
                                        <p:cTn id="580" dur="20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600000">
                                      <p:cBhvr>
                                        <p:cTn id="582" dur="2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584" dur="2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4200000">
                                      <p:cBhvr>
                                        <p:cTn id="586" dur="2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0">
                                      <p:cBhvr>
                                        <p:cTn id="588" dur="2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90" dur="2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62000"/>
                            </p:stCondLst>
                            <p:childTnLst>
                              <p:par>
                                <p:cTn id="59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200000">
                                      <p:cBhvr>
                                        <p:cTn id="593" dur="20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000000">
                                      <p:cBhvr>
                                        <p:cTn id="595" dur="2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597" dur="2000" fill="hold"/>
                                        <p:tgtEl>
                                          <p:spTgt spid="4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600000">
                                      <p:cBhvr>
                                        <p:cTn id="599" dur="2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01" dur="2000" fill="hold"/>
                                        <p:tgtEl>
                                          <p:spTgt spid="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603" dur="2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05" dur="20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07" dur="2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8" fill="hold">
                      <p:stCondLst>
                        <p:cond delay="indefinite"/>
                      </p:stCondLst>
                      <p:childTnLst>
                        <p:par>
                          <p:cTn id="609" fill="hold">
                            <p:stCondLst>
                              <p:cond delay="0"/>
                            </p:stCondLst>
                            <p:childTnLst>
                              <p:par>
                                <p:cTn id="6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5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9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1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4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0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3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9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2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5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8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4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3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6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2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5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1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4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7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0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3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6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9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2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5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8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1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7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0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3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6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9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2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8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4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0" dur="500"/>
                                        <p:tgtEl>
                                          <p:spTgt spid="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3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6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29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2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5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8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1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4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7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0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3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6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9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2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5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8" dur="500"/>
                                        <p:tgtEl>
                                          <p:spTgt spid="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1" dur="500"/>
                                        <p:tgtEl>
                                          <p:spTgt spid="3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4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7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0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3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6" dur="500"/>
                                        <p:tgtEl>
                                          <p:spTgt spid="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9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2" dur="500"/>
                                        <p:tgtEl>
                                          <p:spTgt spid="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8" dur="500"/>
                                        <p:tgtEl>
                                          <p:spTgt spid="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1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4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7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0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3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6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9" dur="5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2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5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8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1" dur="5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4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7" dur="5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0" dur="500"/>
                                        <p:tgtEl>
                                          <p:spTgt spid="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3" dur="5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6" dur="500"/>
                                        <p:tgtEl>
                                          <p:spTgt spid="4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9" dur="5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2" dur="500"/>
                                        <p:tgtEl>
                                          <p:spTgt spid="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5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8" dur="500"/>
                                        <p:tgtEl>
                                          <p:spTgt spid="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1" dur="5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4" dur="500"/>
                                        <p:tgtEl>
                                          <p:spTgt spid="4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7" dur="5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0" dur="500"/>
                                        <p:tgtEl>
                                          <p:spTgt spid="4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3" dur="5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6" dur="500"/>
                                        <p:tgtEl>
                                          <p:spTgt spid="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9" dur="5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2" dur="500"/>
                                        <p:tgtEl>
                                          <p:spTgt spid="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5" dur="5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8" dur="500"/>
                                        <p:tgtEl>
                                          <p:spTgt spid="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58" y="0"/>
            <a:ext cx="59436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943600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086600" cy="4961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248400" cy="5195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3945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4"/>
            <a:ext cx="7581590" cy="173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026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7584281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4073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7250906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90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7250906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097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7250906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242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Slide Number Placeholder 56"/>
          <p:cNvSpPr txBox="1">
            <a:spLocks noGrp="1"/>
          </p:cNvSpPr>
          <p:nvPr/>
        </p:nvSpPr>
        <p:spPr bwMode="auto">
          <a:xfrm>
            <a:off x="6400800" y="4816080"/>
            <a:ext cx="1600200" cy="27384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14484226-E07A-4B66-AE3D-29D4EE7B2BFB}" type="slidenum">
              <a:rPr lang="en-US" altLang="en-US" sz="1050">
                <a:solidFill>
                  <a:srgbClr val="FF3300"/>
                </a:solidFill>
                <a:latin typeface="Calibri" panose="020F0502020204030204" pitchFamily="34" charset="0"/>
              </a:rPr>
              <a:pPr algn="r" eaLnBrk="1" hangingPunct="1"/>
              <a:t>3</a:t>
            </a:fld>
            <a:endParaRPr lang="en-US" altLang="en-US" sz="1050">
              <a:solidFill>
                <a:srgbClr val="FF3300"/>
              </a:solidFill>
              <a:latin typeface="Calibri" panose="020F0502020204030204" pitchFamily="34" charset="0"/>
            </a:endParaRPr>
          </a:p>
        </p:txBody>
      </p:sp>
      <p:pic>
        <p:nvPicPr>
          <p:cNvPr id="33795" name="Picture 3" descr="C:\Documents and Settings\SP3\My Documents\My Pictures\coi%20xay%20gi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69" y="803674"/>
            <a:ext cx="3268266" cy="3268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C:\Documents and Settings\SP3\My Documents\My Pictures\hình động\gif_icon044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04950"/>
            <a:ext cx="1303735" cy="1303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7286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137"/>
          <p:cNvSpPr>
            <a:spLocks noChangeArrowheads="1"/>
          </p:cNvSpPr>
          <p:nvPr/>
        </p:nvSpPr>
        <p:spPr bwMode="auto">
          <a:xfrm>
            <a:off x="35560" y="663892"/>
            <a:ext cx="2783840" cy="609600"/>
          </a:xfrm>
          <a:prstGeom prst="roundRect">
            <a:avLst>
              <a:gd name="adj" fmla="val 16667"/>
            </a:avLst>
          </a:prstGeom>
          <a:blipFill>
            <a:blip r:embed="rId2" cstate="print"/>
            <a:tile tx="0" ty="0" sx="100000" sy="100000" flip="none" algn="tl"/>
          </a:blipFill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52400" y="1428750"/>
            <a:ext cx="8686800" cy="2138363"/>
            <a:chOff x="144" y="826"/>
            <a:chExt cx="5472" cy="1347"/>
          </a:xfrm>
        </p:grpSpPr>
        <p:sp>
          <p:nvSpPr>
            <p:cNvPr id="4" name="Text Box 29"/>
            <p:cNvSpPr txBox="1">
              <a:spLocks noChangeArrowheads="1"/>
            </p:cNvSpPr>
            <p:nvPr/>
          </p:nvSpPr>
          <p:spPr bwMode="auto">
            <a:xfrm>
              <a:off x="192" y="826"/>
              <a:ext cx="5424" cy="1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buClr>
                  <a:srgbClr val="FF3300"/>
                </a:buClr>
                <a:buFont typeface="Wingdings" panose="05000000000000000000" pitchFamily="2" charset="2"/>
                <a:buNone/>
              </a:pP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altLang="en-US" sz="2800" u="sng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N</a:t>
              </a: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Cho điểm O và góc lượng giác </a:t>
              </a:r>
              <a:r>
                <a:rPr lang="el-GR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Phép biến hình biến điểm O thành chính nó, biến mỗi điểm M (khác O) thành điểm M’ sao cho OM = OM’ và lượng giác (OM,OM’) = </a:t>
              </a:r>
              <a:r>
                <a:rPr lang="el-GR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được gọi là phép quay tâm O góc quay </a:t>
              </a:r>
              <a:r>
                <a:rPr lang="el-GR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5" name="Line 30"/>
            <p:cNvSpPr>
              <a:spLocks noChangeShapeType="1"/>
            </p:cNvSpPr>
            <p:nvPr/>
          </p:nvSpPr>
          <p:spPr bwMode="auto">
            <a:xfrm>
              <a:off x="144" y="955"/>
              <a:ext cx="0" cy="1218"/>
            </a:xfrm>
            <a:prstGeom prst="line">
              <a:avLst/>
            </a:prstGeom>
            <a:noFill/>
            <a:ln w="76200" cmpd="tri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 Box 32"/>
          <p:cNvSpPr txBox="1">
            <a:spLocks noChangeArrowheads="1"/>
          </p:cNvSpPr>
          <p:nvPr/>
        </p:nvSpPr>
        <p:spPr bwMode="auto">
          <a:xfrm>
            <a:off x="152400" y="3562350"/>
            <a:ext cx="90535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3300"/>
              </a:buClr>
              <a:buSzPct val="120000"/>
              <a:buFont typeface="Wingdings" panose="05000000000000000000" pitchFamily="2" charset="2"/>
              <a:buChar char="Ø"/>
            </a:pPr>
            <a:r>
              <a:rPr lang="en-US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Điểm O: Tâm quay</a:t>
            </a:r>
          </a:p>
          <a:p>
            <a:pPr eaLnBrk="1" hangingPunct="1">
              <a:buClr>
                <a:srgbClr val="FF3300"/>
              </a:buClr>
              <a:buSzPct val="120000"/>
              <a:buFont typeface="Wingdings" panose="05000000000000000000" pitchFamily="2" charset="2"/>
              <a:buNone/>
            </a:pPr>
            <a:r>
              <a:rPr lang="en-US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        </a:t>
            </a:r>
            <a:r>
              <a:rPr lang="el-GR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: Góc quay của phép quay</a:t>
            </a: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142239" y="4476750"/>
            <a:ext cx="82105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3300"/>
              </a:buClr>
              <a:buFont typeface="Wingdings" panose="05000000000000000000" pitchFamily="2" charset="2"/>
              <a:buChar char="Ø"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í hiệu: Q</a:t>
            </a:r>
            <a:r>
              <a:rPr lang="en-US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,</a:t>
            </a:r>
            <a:r>
              <a:rPr lang="el-GR" altLang="en-US" sz="2800" b="1" i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baseline="-25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54642"/>
            <a:ext cx="9144000" cy="52322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PHÉP </a:t>
            </a:r>
            <a:r>
              <a:rPr lang="en-US" alt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(1t)</a:t>
            </a:r>
            <a:endParaRPr lang="vi-VN" alt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722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3946720" y="2208457"/>
            <a:ext cx="2746772" cy="3572"/>
            <a:chOff x="1149" y="1581"/>
            <a:chExt cx="2307" cy="3"/>
          </a:xfrm>
        </p:grpSpPr>
        <p:sp>
          <p:nvSpPr>
            <p:cNvPr id="4126" name="Line 26"/>
            <p:cNvSpPr>
              <a:spLocks noChangeShapeType="1"/>
            </p:cNvSpPr>
            <p:nvPr/>
          </p:nvSpPr>
          <p:spPr bwMode="auto">
            <a:xfrm>
              <a:off x="2304" y="1584"/>
              <a:ext cx="1152" cy="0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27" name="Line 27"/>
            <p:cNvSpPr>
              <a:spLocks noChangeShapeType="1"/>
            </p:cNvSpPr>
            <p:nvPr/>
          </p:nvSpPr>
          <p:spPr bwMode="auto">
            <a:xfrm>
              <a:off x="1149" y="1581"/>
              <a:ext cx="1152" cy="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9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871" y="2017958"/>
            <a:ext cx="400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1327" y="2013195"/>
            <a:ext cx="400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31408">
            <a:off x="5683842" y="1133323"/>
            <a:ext cx="1344216" cy="929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67250">
            <a:off x="5421905" y="2008433"/>
            <a:ext cx="228600" cy="17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29987"/>
              </p:ext>
            </p:extLst>
          </p:nvPr>
        </p:nvGraphicFramePr>
        <p:xfrm>
          <a:off x="5600498" y="1953664"/>
          <a:ext cx="2857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498" y="1953664"/>
                        <a:ext cx="28575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30"/>
          <p:cNvSpPr txBox="1">
            <a:spLocks noChangeArrowheads="1"/>
          </p:cNvSpPr>
          <p:nvPr/>
        </p:nvSpPr>
        <p:spPr bwMode="auto">
          <a:xfrm>
            <a:off x="6561333" y="2203696"/>
            <a:ext cx="342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latin typeface="Calibri" panose="020F0502020204030204" pitchFamily="34" charset="0"/>
              </a:rPr>
              <a:t>M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3377" y="133350"/>
            <a:ext cx="6858000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/>
              <a:t>Bài 5: PHÉP QUAY</a:t>
            </a:r>
            <a:endParaRPr lang="vi-VN" altLang="en-US" sz="2400" b="1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3991965" y="2202505"/>
            <a:ext cx="2702719" cy="2381"/>
            <a:chOff x="3107" y="2250"/>
            <a:chExt cx="2270" cy="2"/>
          </a:xfrm>
        </p:grpSpPr>
        <p:cxnSp>
          <p:nvCxnSpPr>
            <p:cNvPr id="4117" name="Straight Connector 56"/>
            <p:cNvCxnSpPr>
              <a:cxnSpLocks noChangeShapeType="1"/>
            </p:cNvCxnSpPr>
            <p:nvPr/>
          </p:nvCxnSpPr>
          <p:spPr bwMode="auto">
            <a:xfrm>
              <a:off x="4252" y="2250"/>
              <a:ext cx="1125" cy="1"/>
            </a:xfrm>
            <a:prstGeom prst="line">
              <a:avLst/>
            </a:prstGeom>
            <a:noFill/>
            <a:ln w="28575" algn="ctr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8" name="Straight Connector 57"/>
            <p:cNvCxnSpPr>
              <a:cxnSpLocks noChangeShapeType="1"/>
            </p:cNvCxnSpPr>
            <p:nvPr/>
          </p:nvCxnSpPr>
          <p:spPr bwMode="auto">
            <a:xfrm>
              <a:off x="3107" y="2251"/>
              <a:ext cx="1126" cy="1"/>
            </a:xfrm>
            <a:prstGeom prst="line">
              <a:avLst/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5808858" y="698746"/>
            <a:ext cx="603647" cy="591740"/>
            <a:chOff x="2709" y="259"/>
            <a:chExt cx="507" cy="497"/>
          </a:xfrm>
        </p:grpSpPr>
        <p:pic>
          <p:nvPicPr>
            <p:cNvPr id="4115" name="Picture 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9" y="420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6" name="Text Box 34"/>
            <p:cNvSpPr txBox="1">
              <a:spLocks noChangeArrowheads="1"/>
            </p:cNvSpPr>
            <p:nvPr/>
          </p:nvSpPr>
          <p:spPr bwMode="auto">
            <a:xfrm>
              <a:off x="2736" y="259"/>
              <a:ext cx="48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400">
                  <a:latin typeface="Calibri" panose="020F0502020204030204" pitchFamily="34" charset="0"/>
                </a:rPr>
                <a:t>M’</a:t>
              </a:r>
            </a:p>
          </p:txBody>
        </p:sp>
      </p:grpSp>
      <p:sp>
        <p:nvSpPr>
          <p:cNvPr id="44" name="Text Box 31"/>
          <p:cNvSpPr txBox="1">
            <a:spLocks noChangeArrowheads="1"/>
          </p:cNvSpPr>
          <p:nvPr/>
        </p:nvSpPr>
        <p:spPr bwMode="auto">
          <a:xfrm>
            <a:off x="5071861" y="2148927"/>
            <a:ext cx="347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643928" y="1176186"/>
            <a:ext cx="2645569" cy="300082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endParaRPr lang="en-US" altLang="en-US" sz="13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18149"/>
              </p:ext>
            </p:extLst>
          </p:nvPr>
        </p:nvGraphicFramePr>
        <p:xfrm>
          <a:off x="53377" y="757681"/>
          <a:ext cx="3780235" cy="80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2501640" imgH="533160" progId="Equation.DSMT4">
                  <p:embed/>
                </p:oleObj>
              </mc:Choice>
              <mc:Fallback>
                <p:oleObj name="Equation" r:id="rId7" imgW="2501640" imgH="533160" progId="Equation.DSMT4">
                  <p:embed/>
                  <p:pic>
                    <p:nvPicPr>
                      <p:cNvPr id="413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7" y="757681"/>
                        <a:ext cx="3780235" cy="80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4"/>
          <p:cNvSpPr>
            <a:spLocks/>
          </p:cNvSpPr>
          <p:nvPr/>
        </p:nvSpPr>
        <p:spPr bwMode="auto">
          <a:xfrm rot="12108084" flipH="1" flipV="1">
            <a:off x="2047875" y="3636032"/>
            <a:ext cx="378619" cy="266700"/>
          </a:xfrm>
          <a:custGeom>
            <a:avLst/>
            <a:gdLst>
              <a:gd name="T0" fmla="*/ 2147483646 w 21600"/>
              <a:gd name="T1" fmla="*/ 0 h 21267"/>
              <a:gd name="T2" fmla="*/ 2147483646 w 21600"/>
              <a:gd name="T3" fmla="*/ 2147483646 h 21267"/>
              <a:gd name="T4" fmla="*/ 0 w 21600"/>
              <a:gd name="T5" fmla="*/ 2147483646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2230040" y="2460885"/>
            <a:ext cx="3238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M</a:t>
            </a:r>
            <a:r>
              <a:rPr lang="en-US" altLang="vi-VN" sz="1350" b="1" baseline="30000">
                <a:solidFill>
                  <a:srgbClr val="000000"/>
                </a:solidFill>
              </a:rPr>
              <a:t>’</a:t>
            </a:r>
            <a:endParaRPr lang="en-US" altLang="vi-VN" sz="1350" b="1">
              <a:solidFill>
                <a:srgbClr val="000000"/>
              </a:solidFill>
            </a:endParaRP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458237"/>
              </p:ext>
            </p:extLst>
          </p:nvPr>
        </p:nvGraphicFramePr>
        <p:xfrm>
          <a:off x="2107405" y="3722948"/>
          <a:ext cx="167879" cy="153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152334" imgH="139639" progId="Equation.3">
                  <p:embed/>
                </p:oleObj>
              </mc:Choice>
              <mc:Fallback>
                <p:oleObj name="Equation" r:id="rId9" imgW="152334" imgH="139639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405" y="3722948"/>
                        <a:ext cx="167879" cy="153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9"/>
          <p:cNvSpPr>
            <a:spLocks/>
          </p:cNvSpPr>
          <p:nvPr/>
        </p:nvSpPr>
        <p:spPr bwMode="auto">
          <a:xfrm rot="196058">
            <a:off x="1919287" y="2722823"/>
            <a:ext cx="1512094" cy="1143000"/>
          </a:xfrm>
          <a:custGeom>
            <a:avLst/>
            <a:gdLst>
              <a:gd name="T0" fmla="*/ 2147483646 w 21600"/>
              <a:gd name="T1" fmla="*/ 0 h 18984"/>
              <a:gd name="T2" fmla="*/ 2147483646 w 21600"/>
              <a:gd name="T3" fmla="*/ 2147483646 h 18984"/>
              <a:gd name="T4" fmla="*/ 0 w 21600"/>
              <a:gd name="T5" fmla="*/ 2147483646 h 18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8984" fill="none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</a:path>
              <a:path w="21600" h="18984" stroke="0" extrusionOk="0">
                <a:moveTo>
                  <a:pt x="10303" y="0"/>
                </a:moveTo>
                <a:cubicBezTo>
                  <a:pt x="17259" y="3775"/>
                  <a:pt x="21593" y="11052"/>
                  <a:pt x="21599" y="18967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331368" y="4009888"/>
            <a:ext cx="3238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1507331" y="3978932"/>
            <a:ext cx="24884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O</a:t>
            </a:r>
          </a:p>
        </p:txBody>
      </p:sp>
      <p:grpSp>
        <p:nvGrpSpPr>
          <p:cNvPr id="29" name="Group 70"/>
          <p:cNvGrpSpPr>
            <a:grpSpLocks/>
          </p:cNvGrpSpPr>
          <p:nvPr/>
        </p:nvGrpSpPr>
        <p:grpSpPr bwMode="auto">
          <a:xfrm>
            <a:off x="507205" y="3925354"/>
            <a:ext cx="2928938" cy="108347"/>
            <a:chOff x="-127" y="2650"/>
            <a:chExt cx="2460" cy="91"/>
          </a:xfrm>
        </p:grpSpPr>
        <p:grpSp>
          <p:nvGrpSpPr>
            <p:cNvPr id="30" name="Group 14"/>
            <p:cNvGrpSpPr>
              <a:grpSpLocks/>
            </p:cNvGrpSpPr>
            <p:nvPr/>
          </p:nvGrpSpPr>
          <p:grpSpPr bwMode="auto">
            <a:xfrm>
              <a:off x="-127" y="2685"/>
              <a:ext cx="2449" cy="0"/>
              <a:chOff x="1565" y="2251"/>
              <a:chExt cx="2449" cy="0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1" name="Oval 17"/>
            <p:cNvSpPr>
              <a:spLocks noChangeArrowheads="1"/>
            </p:cNvSpPr>
            <p:nvPr/>
          </p:nvSpPr>
          <p:spPr bwMode="auto">
            <a:xfrm>
              <a:off x="2242" y="2650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</p:grpSp>
      <p:sp>
        <p:nvSpPr>
          <p:cNvPr id="34" name="Arc 21"/>
          <p:cNvSpPr>
            <a:spLocks/>
          </p:cNvSpPr>
          <p:nvPr/>
        </p:nvSpPr>
        <p:spPr bwMode="auto">
          <a:xfrm rot="12108084" flipH="1" flipV="1">
            <a:off x="5395912" y="3603885"/>
            <a:ext cx="378619" cy="266700"/>
          </a:xfrm>
          <a:custGeom>
            <a:avLst/>
            <a:gdLst>
              <a:gd name="T0" fmla="*/ 2147483646 w 21600"/>
              <a:gd name="T1" fmla="*/ 0 h 21267"/>
              <a:gd name="T2" fmla="*/ 2147483646 w 21600"/>
              <a:gd name="T3" fmla="*/ 2147483646 h 21267"/>
              <a:gd name="T4" fmla="*/ 0 w 21600"/>
              <a:gd name="T5" fmla="*/ 2147483646 h 21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267" fill="none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</a:path>
              <a:path w="21600" h="21267" stroke="0" extrusionOk="0">
                <a:moveTo>
                  <a:pt x="3780" y="0"/>
                </a:moveTo>
                <a:cubicBezTo>
                  <a:pt x="14090" y="1833"/>
                  <a:pt x="21600" y="10796"/>
                  <a:pt x="21600" y="21267"/>
                </a:cubicBezTo>
                <a:lnTo>
                  <a:pt x="0" y="21267"/>
                </a:lnTo>
                <a:lnTo>
                  <a:pt x="378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Line 22"/>
          <p:cNvSpPr>
            <a:spLocks noChangeShapeType="1"/>
          </p:cNvSpPr>
          <p:nvPr/>
        </p:nvSpPr>
        <p:spPr bwMode="auto">
          <a:xfrm rot="18072106">
            <a:off x="4891087" y="3345520"/>
            <a:ext cx="1458515" cy="11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6679406" y="3977741"/>
            <a:ext cx="3238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M</a:t>
            </a:r>
            <a:r>
              <a:rPr lang="en-US" altLang="vi-VN" sz="1350" b="1" baseline="30000">
                <a:solidFill>
                  <a:srgbClr val="000000"/>
                </a:solidFill>
              </a:rPr>
              <a:t>’</a:t>
            </a:r>
            <a:endParaRPr lang="en-US" altLang="vi-VN" sz="1350" b="1">
              <a:solidFill>
                <a:srgbClr val="000000"/>
              </a:solidFill>
            </a:endParaRPr>
          </a:p>
        </p:txBody>
      </p:sp>
      <p:sp>
        <p:nvSpPr>
          <p:cNvPr id="37" name="Text Box 24"/>
          <p:cNvSpPr txBox="1">
            <a:spLocks noChangeArrowheads="1"/>
          </p:cNvSpPr>
          <p:nvPr/>
        </p:nvSpPr>
        <p:spPr bwMode="auto">
          <a:xfrm>
            <a:off x="5687615" y="2433501"/>
            <a:ext cx="323850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M</a:t>
            </a:r>
          </a:p>
        </p:txBody>
      </p:sp>
      <p:graphicFrame>
        <p:nvGraphicFramePr>
          <p:cNvPr id="3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162832"/>
              </p:ext>
            </p:extLst>
          </p:nvPr>
        </p:nvGraphicFramePr>
        <p:xfrm>
          <a:off x="5455443" y="3690802"/>
          <a:ext cx="167879" cy="153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152334" imgH="139639" progId="Equation.3">
                  <p:embed/>
                </p:oleObj>
              </mc:Choice>
              <mc:Fallback>
                <p:oleObj name="Equation" r:id="rId11" imgW="152334" imgH="139639" progId="Equation.3">
                  <p:embed/>
                  <p:pic>
                    <p:nvPicPr>
                      <p:cNvPr id="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443" y="3690802"/>
                        <a:ext cx="167879" cy="153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rc 26"/>
          <p:cNvSpPr>
            <a:spLocks/>
          </p:cNvSpPr>
          <p:nvPr/>
        </p:nvSpPr>
        <p:spPr bwMode="auto">
          <a:xfrm rot="196058">
            <a:off x="5275659" y="2709727"/>
            <a:ext cx="1446609" cy="1201340"/>
          </a:xfrm>
          <a:custGeom>
            <a:avLst/>
            <a:gdLst>
              <a:gd name="T0" fmla="*/ 2147483646 w 21600"/>
              <a:gd name="T1" fmla="*/ 0 h 19954"/>
              <a:gd name="T2" fmla="*/ 2147483646 w 21600"/>
              <a:gd name="T3" fmla="*/ 2147483646 h 19954"/>
              <a:gd name="T4" fmla="*/ 0 w 21600"/>
              <a:gd name="T5" fmla="*/ 2147483646 h 199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54" fill="none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</a:path>
              <a:path w="21600" h="19954" stroke="0" extrusionOk="0">
                <a:moveTo>
                  <a:pt x="10303" y="0"/>
                </a:moveTo>
                <a:cubicBezTo>
                  <a:pt x="17265" y="3778"/>
                  <a:pt x="21600" y="11063"/>
                  <a:pt x="21600" y="18984"/>
                </a:cubicBezTo>
                <a:cubicBezTo>
                  <a:pt x="21600" y="19307"/>
                  <a:pt x="21592" y="19630"/>
                  <a:pt x="21578" y="19954"/>
                </a:cubicBezTo>
                <a:lnTo>
                  <a:pt x="0" y="18984"/>
                </a:lnTo>
                <a:lnTo>
                  <a:pt x="1030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 b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4855368" y="3946785"/>
            <a:ext cx="248841" cy="300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350" b="1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48" name="Oval 34"/>
          <p:cNvSpPr>
            <a:spLocks noChangeArrowheads="1"/>
          </p:cNvSpPr>
          <p:nvPr/>
        </p:nvSpPr>
        <p:spPr bwMode="auto">
          <a:xfrm rot="18068655">
            <a:off x="5944790" y="2682342"/>
            <a:ext cx="108347" cy="1083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vi-VN" sz="1800">
              <a:solidFill>
                <a:srgbClr val="000000"/>
              </a:solidFill>
            </a:endParaRPr>
          </a:p>
        </p:txBody>
      </p:sp>
      <p:grpSp>
        <p:nvGrpSpPr>
          <p:cNvPr id="49" name="Group 50"/>
          <p:cNvGrpSpPr>
            <a:grpSpLocks/>
          </p:cNvGrpSpPr>
          <p:nvPr/>
        </p:nvGrpSpPr>
        <p:grpSpPr bwMode="auto">
          <a:xfrm rot="18439753">
            <a:off x="3053953" y="3062151"/>
            <a:ext cx="108347" cy="163116"/>
            <a:chOff x="1474" y="3475"/>
            <a:chExt cx="91" cy="137"/>
          </a:xfrm>
        </p:grpSpPr>
        <p:sp>
          <p:nvSpPr>
            <p:cNvPr id="50" name="Line 48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/>
          <p:cNvGrpSpPr>
            <a:grpSpLocks/>
          </p:cNvGrpSpPr>
          <p:nvPr/>
        </p:nvGrpSpPr>
        <p:grpSpPr bwMode="auto">
          <a:xfrm rot="8034415">
            <a:off x="6492478" y="3131207"/>
            <a:ext cx="108347" cy="163116"/>
            <a:chOff x="1474" y="3475"/>
            <a:chExt cx="91" cy="137"/>
          </a:xfrm>
        </p:grpSpPr>
        <p:sp>
          <p:nvSpPr>
            <p:cNvPr id="53" name="Line 52"/>
            <p:cNvSpPr>
              <a:spLocks noChangeShapeType="1"/>
            </p:cNvSpPr>
            <p:nvPr/>
          </p:nvSpPr>
          <p:spPr bwMode="auto">
            <a:xfrm flipH="1">
              <a:off x="1474" y="347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>
              <a:off x="1565" y="3475"/>
              <a:ext cx="0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100" b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54"/>
          <p:cNvGrpSpPr>
            <a:grpSpLocks/>
          </p:cNvGrpSpPr>
          <p:nvPr/>
        </p:nvGrpSpPr>
        <p:grpSpPr bwMode="auto">
          <a:xfrm rot="18068655">
            <a:off x="3776067" y="3883087"/>
            <a:ext cx="2961085" cy="116681"/>
            <a:chOff x="2880" y="2949"/>
            <a:chExt cx="2487" cy="91"/>
          </a:xfrm>
        </p:grpSpPr>
        <p:grpSp>
          <p:nvGrpSpPr>
            <p:cNvPr id="57" name="Group 55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0" name="Line 56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1" name="Line 57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58" name="Oval 58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59" name="Oval 59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</p:grpSp>
      <p:grpSp>
        <p:nvGrpSpPr>
          <p:cNvPr id="62" name="Group 60"/>
          <p:cNvGrpSpPr>
            <a:grpSpLocks/>
          </p:cNvGrpSpPr>
          <p:nvPr/>
        </p:nvGrpSpPr>
        <p:grpSpPr bwMode="auto">
          <a:xfrm>
            <a:off x="457200" y="3937261"/>
            <a:ext cx="2970610" cy="108347"/>
            <a:chOff x="2880" y="2949"/>
            <a:chExt cx="2487" cy="91"/>
          </a:xfrm>
        </p:grpSpPr>
        <p:grpSp>
          <p:nvGrpSpPr>
            <p:cNvPr id="63" name="Group 61"/>
            <p:cNvGrpSpPr>
              <a:grpSpLocks/>
            </p:cNvGrpSpPr>
            <p:nvPr/>
          </p:nvGrpSpPr>
          <p:grpSpPr bwMode="auto">
            <a:xfrm>
              <a:off x="2880" y="2984"/>
              <a:ext cx="2449" cy="0"/>
              <a:chOff x="1565" y="2251"/>
              <a:chExt cx="2449" cy="0"/>
            </a:xfrm>
          </p:grpSpPr>
          <p:sp>
            <p:nvSpPr>
              <p:cNvPr id="66" name="Line 62"/>
              <p:cNvSpPr>
                <a:spLocks noChangeShapeType="1"/>
              </p:cNvSpPr>
              <p:nvPr/>
            </p:nvSpPr>
            <p:spPr bwMode="auto">
              <a:xfrm>
                <a:off x="2789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7" name="Line 63"/>
              <p:cNvSpPr>
                <a:spLocks noChangeShapeType="1"/>
              </p:cNvSpPr>
              <p:nvPr/>
            </p:nvSpPr>
            <p:spPr bwMode="auto">
              <a:xfrm>
                <a:off x="1565" y="2251"/>
                <a:ext cx="1225" cy="0"/>
              </a:xfrm>
              <a:prstGeom prst="line">
                <a:avLst/>
              </a:prstGeom>
              <a:noFill/>
              <a:ln w="2857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100" b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4" name="Oval 64"/>
            <p:cNvSpPr>
              <a:spLocks noChangeArrowheads="1"/>
            </p:cNvSpPr>
            <p:nvPr/>
          </p:nvSpPr>
          <p:spPr bwMode="auto">
            <a:xfrm>
              <a:off x="5276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  <p:sp>
          <p:nvSpPr>
            <p:cNvPr id="65" name="Oval 65"/>
            <p:cNvSpPr>
              <a:spLocks noChangeArrowheads="1"/>
            </p:cNvSpPr>
            <p:nvPr/>
          </p:nvSpPr>
          <p:spPr bwMode="auto">
            <a:xfrm>
              <a:off x="4051" y="2949"/>
              <a:ext cx="91" cy="9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vi-VN" sz="1800">
                <a:solidFill>
                  <a:srgbClr val="000000"/>
                </a:solidFill>
              </a:endParaRPr>
            </a:p>
          </p:txBody>
        </p:sp>
      </p:grp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1540668" y="4346835"/>
            <a:ext cx="21062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800">
                <a:solidFill>
                  <a:srgbClr val="000000"/>
                </a:solidFill>
              </a:rPr>
              <a:t>Chiều quay dương</a:t>
            </a:r>
          </a:p>
        </p:txBody>
      </p:sp>
      <p:sp>
        <p:nvSpPr>
          <p:cNvPr id="69" name="Text Box 69"/>
          <p:cNvSpPr txBox="1">
            <a:spLocks noChangeArrowheads="1"/>
          </p:cNvSpPr>
          <p:nvPr/>
        </p:nvSpPr>
        <p:spPr bwMode="auto">
          <a:xfrm>
            <a:off x="5038725" y="4336120"/>
            <a:ext cx="18895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vi-VN" sz="1800">
                <a:solidFill>
                  <a:srgbClr val="000000"/>
                </a:solidFill>
              </a:rPr>
              <a:t>Chiều quay âm</a:t>
            </a:r>
          </a:p>
        </p:txBody>
      </p:sp>
    </p:spTree>
    <p:extLst>
      <p:ext uri="{BB962C8B-B14F-4D97-AF65-F5344CB8AC3E}">
        <p14:creationId xmlns:p14="http://schemas.microsoft.com/office/powerpoint/2010/main" val="3467320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000"/>
                            </p:stCondLst>
                            <p:childTnLst>
                              <p:par>
                                <p:cTn id="7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500"/>
                            </p:stCondLst>
                            <p:childTnLst>
                              <p:par>
                                <p:cTn id="7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10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000"/>
                            </p:stCondLst>
                            <p:childTnLst>
                              <p:par>
                                <p:cTn id="10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4" grpId="0"/>
      <p:bldP spid="24" grpId="0"/>
      <p:bldP spid="27" grpId="0"/>
      <p:bldP spid="28" grpId="0"/>
      <p:bldP spid="36" grpId="0"/>
      <p:bldP spid="37" grpId="0"/>
      <p:bldP spid="47" grpId="0"/>
      <p:bldP spid="48" grpId="0" animBg="1"/>
      <p:bldP spid="68" grpId="0"/>
      <p:bldP spid="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438150"/>
            <a:ext cx="9163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38150"/>
            <a:ext cx="6747353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0" y="4705350"/>
            <a:ext cx="9163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587876" y="2380962"/>
            <a:ext cx="41751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Các điểm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’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’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 là ảnh của các điểm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 qua phép quay tâm </a:t>
            </a:r>
            <a:r>
              <a:rPr lang="en-US" altLang="en-US" i="1">
                <a:solidFill>
                  <a:schemeClr val="bg1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, góc </a:t>
            </a: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</a:rPr>
              <a:t>quay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en-US" baseline="30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AutoShape 6"/>
          <p:cNvSpPr>
            <a:spLocks noChangeAspect="1" noChangeArrowheads="1" noTextEdit="1"/>
          </p:cNvSpPr>
          <p:nvPr/>
        </p:nvSpPr>
        <p:spPr bwMode="auto">
          <a:xfrm>
            <a:off x="15240" y="117474"/>
            <a:ext cx="4724400" cy="479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2000">
              <a:solidFill>
                <a:schemeClr val="bg1"/>
              </a:solidFill>
            </a:endParaRPr>
          </a:p>
        </p:txBody>
      </p:sp>
      <p:grpSp>
        <p:nvGrpSpPr>
          <p:cNvPr id="11" name="Group 7"/>
          <p:cNvGrpSpPr>
            <a:grpSpLocks/>
          </p:cNvGrpSpPr>
          <p:nvPr/>
        </p:nvGrpSpPr>
        <p:grpSpPr bwMode="auto">
          <a:xfrm>
            <a:off x="76200" y="361950"/>
            <a:ext cx="4413250" cy="4699000"/>
            <a:chOff x="530" y="1304"/>
            <a:chExt cx="2780" cy="2960"/>
          </a:xfrm>
        </p:grpSpPr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1756" y="3091"/>
              <a:ext cx="106" cy="114"/>
            </a:xfrm>
            <a:custGeom>
              <a:avLst/>
              <a:gdLst>
                <a:gd name="T0" fmla="*/ 0 w 106"/>
                <a:gd name="T1" fmla="*/ 67 h 114"/>
                <a:gd name="T2" fmla="*/ 97 w 106"/>
                <a:gd name="T3" fmla="*/ 114 h 114"/>
                <a:gd name="T4" fmla="*/ 106 w 106"/>
                <a:gd name="T5" fmla="*/ 0 h 114"/>
                <a:gd name="T6" fmla="*/ 0 w 106"/>
                <a:gd name="T7" fmla="*/ 6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" h="114">
                  <a:moveTo>
                    <a:pt x="0" y="67"/>
                  </a:moveTo>
                  <a:lnTo>
                    <a:pt x="97" y="114"/>
                  </a:lnTo>
                  <a:lnTo>
                    <a:pt x="106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3" name="Freeform 9"/>
            <p:cNvSpPr>
              <a:spLocks/>
            </p:cNvSpPr>
            <p:nvPr/>
          </p:nvSpPr>
          <p:spPr bwMode="auto">
            <a:xfrm>
              <a:off x="2839" y="3801"/>
              <a:ext cx="116" cy="123"/>
            </a:xfrm>
            <a:custGeom>
              <a:avLst/>
              <a:gdLst>
                <a:gd name="T0" fmla="*/ 0 w 116"/>
                <a:gd name="T1" fmla="*/ 0 h 123"/>
                <a:gd name="T2" fmla="*/ 116 w 116"/>
                <a:gd name="T3" fmla="*/ 9 h 123"/>
                <a:gd name="T4" fmla="*/ 45 w 116"/>
                <a:gd name="T5" fmla="*/ 123 h 123"/>
                <a:gd name="T6" fmla="*/ 0 w 116"/>
                <a:gd name="T7" fmla="*/ 0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6" h="123">
                  <a:moveTo>
                    <a:pt x="0" y="0"/>
                  </a:moveTo>
                  <a:lnTo>
                    <a:pt x="116" y="9"/>
                  </a:lnTo>
                  <a:lnTo>
                    <a:pt x="45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4" name="Arc 10"/>
            <p:cNvSpPr>
              <a:spLocks/>
            </p:cNvSpPr>
            <p:nvPr/>
          </p:nvSpPr>
          <p:spPr bwMode="auto">
            <a:xfrm>
              <a:off x="1169" y="1744"/>
              <a:ext cx="1750" cy="2180"/>
            </a:xfrm>
            <a:custGeom>
              <a:avLst/>
              <a:gdLst>
                <a:gd name="G0" fmla="+- 0 0 0"/>
                <a:gd name="G1" fmla="+- 21213 0 0"/>
                <a:gd name="G2" fmla="+- 21600 0 0"/>
                <a:gd name="T0" fmla="*/ 4069 w 21600"/>
                <a:gd name="T1" fmla="*/ 0 h 25280"/>
                <a:gd name="T2" fmla="*/ 21214 w 21600"/>
                <a:gd name="T3" fmla="*/ 25280 h 25280"/>
                <a:gd name="T4" fmla="*/ 0 w 21600"/>
                <a:gd name="T5" fmla="*/ 21213 h 25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5280" fill="none" extrusionOk="0">
                  <a:moveTo>
                    <a:pt x="4069" y="-1"/>
                  </a:moveTo>
                  <a:cubicBezTo>
                    <a:pt x="14243" y="1951"/>
                    <a:pt x="21600" y="10852"/>
                    <a:pt x="21600" y="21213"/>
                  </a:cubicBezTo>
                  <a:cubicBezTo>
                    <a:pt x="21600" y="22577"/>
                    <a:pt x="21470" y="23939"/>
                    <a:pt x="21213" y="25279"/>
                  </a:cubicBezTo>
                </a:path>
                <a:path w="21600" h="25280" stroke="0" extrusionOk="0">
                  <a:moveTo>
                    <a:pt x="4069" y="-1"/>
                  </a:moveTo>
                  <a:cubicBezTo>
                    <a:pt x="14243" y="1951"/>
                    <a:pt x="21600" y="10852"/>
                    <a:pt x="21600" y="21213"/>
                  </a:cubicBezTo>
                  <a:cubicBezTo>
                    <a:pt x="21600" y="22577"/>
                    <a:pt x="21470" y="23939"/>
                    <a:pt x="21213" y="25279"/>
                  </a:cubicBezTo>
                  <a:lnTo>
                    <a:pt x="0" y="21213"/>
                  </a:lnTo>
                  <a:close/>
                </a:path>
              </a:pathLst>
            </a:custGeom>
            <a:noFill/>
            <a:ln w="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5" name="Arc 11"/>
            <p:cNvSpPr>
              <a:spLocks/>
            </p:cNvSpPr>
            <p:nvPr/>
          </p:nvSpPr>
          <p:spPr bwMode="auto">
            <a:xfrm>
              <a:off x="824" y="2760"/>
              <a:ext cx="1026" cy="814"/>
            </a:xfrm>
            <a:custGeom>
              <a:avLst/>
              <a:gdLst>
                <a:gd name="G0" fmla="+- 9743 0 0"/>
                <a:gd name="G1" fmla="+- 21600 0 0"/>
                <a:gd name="G2" fmla="+- 21600 0 0"/>
                <a:gd name="T0" fmla="*/ 0 w 29011"/>
                <a:gd name="T1" fmla="*/ 2322 h 21600"/>
                <a:gd name="T2" fmla="*/ 29011 w 29011"/>
                <a:gd name="T3" fmla="*/ 11838 h 21600"/>
                <a:gd name="T4" fmla="*/ 9743 w 2901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9011" h="21600" fill="none" extrusionOk="0">
                  <a:moveTo>
                    <a:pt x="0" y="2322"/>
                  </a:moveTo>
                  <a:cubicBezTo>
                    <a:pt x="3020" y="795"/>
                    <a:pt x="6358" y="0"/>
                    <a:pt x="9743" y="0"/>
                  </a:cubicBezTo>
                  <a:cubicBezTo>
                    <a:pt x="17883" y="0"/>
                    <a:pt x="25332" y="4576"/>
                    <a:pt x="29011" y="11837"/>
                  </a:cubicBezTo>
                </a:path>
                <a:path w="29011" h="21600" stroke="0" extrusionOk="0">
                  <a:moveTo>
                    <a:pt x="0" y="2322"/>
                  </a:moveTo>
                  <a:cubicBezTo>
                    <a:pt x="3020" y="795"/>
                    <a:pt x="6358" y="0"/>
                    <a:pt x="9743" y="0"/>
                  </a:cubicBezTo>
                  <a:cubicBezTo>
                    <a:pt x="17883" y="0"/>
                    <a:pt x="25332" y="4576"/>
                    <a:pt x="29011" y="11837"/>
                  </a:cubicBezTo>
                  <a:lnTo>
                    <a:pt x="9743" y="21600"/>
                  </a:lnTo>
                  <a:close/>
                </a:path>
              </a:pathLst>
            </a:custGeom>
            <a:noFill/>
            <a:ln w="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507" y="1323"/>
              <a:ext cx="1" cy="2913"/>
            </a:xfrm>
            <a:prstGeom prst="line">
              <a:avLst/>
            </a:prstGeom>
            <a:noFill/>
            <a:ln w="14288">
              <a:solidFill>
                <a:srgbClr val="E5E5E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1498" y="1313"/>
              <a:ext cx="27" cy="29"/>
            </a:xfrm>
            <a:prstGeom prst="rect">
              <a:avLst/>
            </a:prstGeom>
            <a:solidFill>
              <a:srgbClr val="E5E5E5"/>
            </a:solidFill>
            <a:ln w="0">
              <a:solidFill>
                <a:srgbClr val="E5E5E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498" y="4226"/>
              <a:ext cx="27" cy="29"/>
            </a:xfrm>
            <a:prstGeom prst="rect">
              <a:avLst/>
            </a:prstGeom>
            <a:solidFill>
              <a:srgbClr val="E5E5E5"/>
            </a:solidFill>
            <a:ln w="0">
              <a:solidFill>
                <a:srgbClr val="E5E5E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547" y="2836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547" y="2477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547" y="2108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547" y="1739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547" y="1370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547" y="3574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547" y="3942"/>
              <a:ext cx="2737" cy="1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>
              <a:off x="1160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>
              <a:off x="814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1853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2191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>
              <a:off x="2537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1" name="Line 27"/>
            <p:cNvSpPr>
              <a:spLocks noChangeShapeType="1"/>
            </p:cNvSpPr>
            <p:nvPr/>
          </p:nvSpPr>
          <p:spPr bwMode="auto">
            <a:xfrm>
              <a:off x="2884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2" name="Line 28"/>
            <p:cNvSpPr>
              <a:spLocks noChangeShapeType="1"/>
            </p:cNvSpPr>
            <p:nvPr/>
          </p:nvSpPr>
          <p:spPr bwMode="auto">
            <a:xfrm>
              <a:off x="3230" y="1323"/>
              <a:ext cx="1" cy="2913"/>
            </a:xfrm>
            <a:prstGeom prst="line">
              <a:avLst/>
            </a:prstGeom>
            <a:noFill/>
            <a:ln w="14288">
              <a:solidFill>
                <a:srgbClr val="E8E8E8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547" y="3205"/>
              <a:ext cx="2737" cy="1"/>
            </a:xfrm>
            <a:prstGeom prst="line">
              <a:avLst/>
            </a:prstGeom>
            <a:noFill/>
            <a:ln w="14288">
              <a:solidFill>
                <a:srgbClr val="E5E5E5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539" y="3195"/>
              <a:ext cx="26" cy="29"/>
            </a:xfrm>
            <a:prstGeom prst="rect">
              <a:avLst/>
            </a:prstGeom>
            <a:solidFill>
              <a:srgbClr val="E5E5E5"/>
            </a:solidFill>
            <a:ln w="0">
              <a:solidFill>
                <a:srgbClr val="E5E5E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5" name="Rectangle 31"/>
            <p:cNvSpPr>
              <a:spLocks noChangeArrowheads="1"/>
            </p:cNvSpPr>
            <p:nvPr/>
          </p:nvSpPr>
          <p:spPr bwMode="auto">
            <a:xfrm>
              <a:off x="3275" y="3195"/>
              <a:ext cx="26" cy="29"/>
            </a:xfrm>
            <a:prstGeom prst="rect">
              <a:avLst/>
            </a:prstGeom>
            <a:solidFill>
              <a:srgbClr val="E5E5E5"/>
            </a:solidFill>
            <a:ln w="0">
              <a:solidFill>
                <a:srgbClr val="E5E5E5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823" y="2845"/>
              <a:ext cx="346" cy="729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 flipH="1">
              <a:off x="1169" y="3205"/>
              <a:ext cx="684" cy="369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8" name="Line 34"/>
            <p:cNvSpPr>
              <a:spLocks noChangeShapeType="1"/>
            </p:cNvSpPr>
            <p:nvPr/>
          </p:nvSpPr>
          <p:spPr bwMode="auto">
            <a:xfrm>
              <a:off x="1169" y="3574"/>
              <a:ext cx="1715" cy="350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 flipH="1">
              <a:off x="1169" y="1748"/>
              <a:ext cx="329" cy="182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H="1">
              <a:off x="823" y="1748"/>
              <a:ext cx="675" cy="109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1853" y="3205"/>
              <a:ext cx="1031" cy="719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2" name="Oval 38"/>
            <p:cNvSpPr>
              <a:spLocks noChangeArrowheads="1"/>
            </p:cNvSpPr>
            <p:nvPr/>
          </p:nvSpPr>
          <p:spPr bwMode="auto">
            <a:xfrm>
              <a:off x="2866" y="3905"/>
              <a:ext cx="45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3" name="Rectangle 39"/>
            <p:cNvSpPr>
              <a:spLocks noChangeArrowheads="1"/>
            </p:cNvSpPr>
            <p:nvPr/>
          </p:nvSpPr>
          <p:spPr bwMode="auto">
            <a:xfrm>
              <a:off x="2928" y="3933"/>
              <a:ext cx="12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chemeClr val="bg1"/>
                  </a:solidFill>
                </a:rPr>
                <a:t>B'</a:t>
              </a:r>
              <a:endPara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4" name="Oval 40"/>
            <p:cNvSpPr>
              <a:spLocks noChangeArrowheads="1"/>
            </p:cNvSpPr>
            <p:nvPr/>
          </p:nvSpPr>
          <p:spPr bwMode="auto">
            <a:xfrm>
              <a:off x="1836" y="3186"/>
              <a:ext cx="44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5" name="Rectangle 41"/>
            <p:cNvSpPr>
              <a:spLocks noChangeArrowheads="1"/>
            </p:cNvSpPr>
            <p:nvPr/>
          </p:nvSpPr>
          <p:spPr bwMode="auto">
            <a:xfrm>
              <a:off x="1776" y="3243"/>
              <a:ext cx="1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chemeClr val="bg1"/>
                  </a:solidFill>
                </a:rPr>
                <a:t>A'</a:t>
              </a:r>
            </a:p>
          </p:txBody>
        </p:sp>
        <p:sp>
          <p:nvSpPr>
            <p:cNvPr id="46" name="Oval 42"/>
            <p:cNvSpPr>
              <a:spLocks noChangeArrowheads="1"/>
            </p:cNvSpPr>
            <p:nvPr/>
          </p:nvSpPr>
          <p:spPr bwMode="auto">
            <a:xfrm>
              <a:off x="530" y="1304"/>
              <a:ext cx="44" cy="47"/>
            </a:xfrm>
            <a:prstGeom prst="ellipse">
              <a:avLst/>
            </a:prstGeom>
            <a:solidFill>
              <a:srgbClr val="FCFCFC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7" name="Oval 43"/>
            <p:cNvSpPr>
              <a:spLocks noChangeArrowheads="1"/>
            </p:cNvSpPr>
            <p:nvPr/>
          </p:nvSpPr>
          <p:spPr bwMode="auto">
            <a:xfrm>
              <a:off x="3266" y="4217"/>
              <a:ext cx="44" cy="47"/>
            </a:xfrm>
            <a:prstGeom prst="ellipse">
              <a:avLst/>
            </a:prstGeom>
            <a:solidFill>
              <a:srgbClr val="FCFCFC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8" name="Oval 44"/>
            <p:cNvSpPr>
              <a:spLocks noChangeArrowheads="1"/>
            </p:cNvSpPr>
            <p:nvPr/>
          </p:nvSpPr>
          <p:spPr bwMode="auto">
            <a:xfrm>
              <a:off x="1152" y="3555"/>
              <a:ext cx="44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49" name="Rectangle 45"/>
            <p:cNvSpPr>
              <a:spLocks noChangeArrowheads="1"/>
            </p:cNvSpPr>
            <p:nvPr/>
          </p:nvSpPr>
          <p:spPr bwMode="auto">
            <a:xfrm>
              <a:off x="1072" y="3621"/>
              <a:ext cx="10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chemeClr val="bg1"/>
                  </a:solidFill>
                </a:rPr>
                <a:t>O</a:t>
              </a:r>
            </a:p>
          </p:txBody>
        </p:sp>
        <p:sp>
          <p:nvSpPr>
            <p:cNvPr id="50" name="Oval 46"/>
            <p:cNvSpPr>
              <a:spLocks noChangeArrowheads="1"/>
            </p:cNvSpPr>
            <p:nvPr/>
          </p:nvSpPr>
          <p:spPr bwMode="auto">
            <a:xfrm>
              <a:off x="805" y="2827"/>
              <a:ext cx="45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51" name="Rectangle 47"/>
            <p:cNvSpPr>
              <a:spLocks noChangeArrowheads="1"/>
            </p:cNvSpPr>
            <p:nvPr/>
          </p:nvSpPr>
          <p:spPr bwMode="auto">
            <a:xfrm>
              <a:off x="672" y="2640"/>
              <a:ext cx="9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52" name="Oval 48"/>
            <p:cNvSpPr>
              <a:spLocks noChangeArrowheads="1"/>
            </p:cNvSpPr>
            <p:nvPr/>
          </p:nvSpPr>
          <p:spPr bwMode="auto">
            <a:xfrm>
              <a:off x="1480" y="1730"/>
              <a:ext cx="45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53" name="Rectangle 49"/>
            <p:cNvSpPr>
              <a:spLocks noChangeArrowheads="1"/>
            </p:cNvSpPr>
            <p:nvPr/>
          </p:nvSpPr>
          <p:spPr bwMode="auto">
            <a:xfrm>
              <a:off x="1392" y="1536"/>
              <a:ext cx="91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2000" b="1">
                  <a:solidFill>
                    <a:schemeClr val="bg1"/>
                  </a:solidFill>
                </a:rPr>
                <a:t>B</a:t>
              </a:r>
            </a:p>
          </p:txBody>
        </p:sp>
      </p:grp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-9341" y="-10040"/>
            <a:ext cx="10398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mtClean="0">
                <a:solidFill>
                  <a:schemeClr val="bg1"/>
                </a:solidFill>
                <a:latin typeface="Times New Roman" panose="02020603050405020304" pitchFamily="18" charset="0"/>
              </a:rPr>
              <a:t>Ví dụ 1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451500"/>
            <a:ext cx="9163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0" y="4705350"/>
            <a:ext cx="91630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3"/>
          <p:cNvSpPr txBox="1">
            <a:spLocks noGrp="1"/>
          </p:cNvSpPr>
          <p:nvPr/>
        </p:nvSpPr>
        <p:spPr bwMode="auto">
          <a:xfrm>
            <a:off x="7000875" y="533082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2136CCD6-9A6A-4E40-BF2C-6A782D3AD480}" type="slidenum">
              <a:rPr lang="vi-VN" altLang="en-US" sz="1600">
                <a:solidFill>
                  <a:schemeClr val="bg1"/>
                </a:solidFill>
              </a:rPr>
              <a:pPr algn="r" eaLnBrk="1" hangingPunct="1"/>
              <a:t>8</a:t>
            </a:fld>
            <a:endParaRPr lang="vi-VN" altLang="en-US" sz="1600">
              <a:solidFill>
                <a:schemeClr val="bg1"/>
              </a:solidFill>
            </a:endParaRPr>
          </a:p>
        </p:txBody>
      </p:sp>
      <p:grpSp>
        <p:nvGrpSpPr>
          <p:cNvPr id="9" name="Group 120"/>
          <p:cNvGrpSpPr>
            <a:grpSpLocks noGrp="1"/>
          </p:cNvGrpSpPr>
          <p:nvPr/>
        </p:nvGrpSpPr>
        <p:grpSpPr bwMode="auto">
          <a:xfrm>
            <a:off x="5705476" y="1409699"/>
            <a:ext cx="3071813" cy="2673145"/>
            <a:chOff x="1743" y="2304"/>
            <a:chExt cx="1569" cy="1392"/>
          </a:xfrm>
        </p:grpSpPr>
        <p:grpSp>
          <p:nvGrpSpPr>
            <p:cNvPr id="10" name="Group 121"/>
            <p:cNvGrpSpPr>
              <a:grpSpLocks/>
            </p:cNvGrpSpPr>
            <p:nvPr/>
          </p:nvGrpSpPr>
          <p:grpSpPr bwMode="auto">
            <a:xfrm>
              <a:off x="1743" y="2304"/>
              <a:ext cx="1569" cy="1392"/>
              <a:chOff x="1743" y="2304"/>
              <a:chExt cx="1569" cy="1392"/>
            </a:xfrm>
          </p:grpSpPr>
          <p:sp>
            <p:nvSpPr>
              <p:cNvPr id="23" name="Oval 122"/>
              <p:cNvSpPr>
                <a:spLocks noChangeArrowheads="1"/>
              </p:cNvSpPr>
              <p:nvPr/>
            </p:nvSpPr>
            <p:spPr bwMode="auto">
              <a:xfrm>
                <a:off x="2016" y="2592"/>
                <a:ext cx="923" cy="960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24" name="Group 123"/>
              <p:cNvGrpSpPr>
                <a:grpSpLocks/>
              </p:cNvGrpSpPr>
              <p:nvPr/>
            </p:nvGrpSpPr>
            <p:grpSpPr bwMode="auto">
              <a:xfrm>
                <a:off x="1743" y="2304"/>
                <a:ext cx="1569" cy="1392"/>
                <a:chOff x="1743" y="2304"/>
                <a:chExt cx="1569" cy="1392"/>
              </a:xfrm>
            </p:grpSpPr>
            <p:sp>
              <p:nvSpPr>
                <p:cNvPr id="25" name="Line 124"/>
                <p:cNvSpPr>
                  <a:spLocks noChangeShapeType="1"/>
                </p:cNvSpPr>
                <p:nvPr/>
              </p:nvSpPr>
              <p:spPr bwMode="auto">
                <a:xfrm>
                  <a:off x="1743" y="3072"/>
                  <a:ext cx="1569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6" name="Line 125"/>
                <p:cNvSpPr>
                  <a:spLocks noChangeShapeType="1"/>
                </p:cNvSpPr>
                <p:nvPr/>
              </p:nvSpPr>
              <p:spPr bwMode="auto">
                <a:xfrm flipV="1">
                  <a:off x="2481" y="2304"/>
                  <a:ext cx="0" cy="1392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60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27" name="Group 126"/>
                <p:cNvGrpSpPr>
                  <a:grpSpLocks/>
                </p:cNvGrpSpPr>
                <p:nvPr/>
              </p:nvGrpSpPr>
              <p:grpSpPr bwMode="auto">
                <a:xfrm>
                  <a:off x="2282" y="3024"/>
                  <a:ext cx="246" cy="224"/>
                  <a:chOff x="3105" y="1920"/>
                  <a:chExt cx="255" cy="224"/>
                </a:xfrm>
              </p:grpSpPr>
              <p:sp>
                <p:nvSpPr>
                  <p:cNvPr id="28" name="Text Box 1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05" y="1968"/>
                    <a:ext cx="255" cy="17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1600">
                        <a:solidFill>
                          <a:schemeClr val="bg1"/>
                        </a:solidFill>
                        <a:latin typeface="Calibri" panose="020F0502020204030204" pitchFamily="34" charset="0"/>
                      </a:rPr>
                      <a:t>O</a:t>
                    </a:r>
                  </a:p>
                </p:txBody>
              </p:sp>
              <p:sp>
                <p:nvSpPr>
                  <p:cNvPr id="29" name="Oval 128"/>
                  <p:cNvSpPr>
                    <a:spLocks noChangeArrowheads="1"/>
                  </p:cNvSpPr>
                  <p:nvPr/>
                </p:nvSpPr>
                <p:spPr bwMode="auto">
                  <a:xfrm>
                    <a:off x="3264" y="1920"/>
                    <a:ext cx="81" cy="81"/>
                  </a:xfrm>
                  <a:prstGeom prst="ellipse">
                    <a:avLst/>
                  </a:prstGeom>
                  <a:solidFill>
                    <a:srgbClr val="FF33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endParaRPr lang="en-US" altLang="en-US" sz="1600">
                      <a:solidFill>
                        <a:schemeClr val="bg1"/>
                      </a:solidFill>
                    </a:endParaRPr>
                  </a:p>
                </p:txBody>
              </p:sp>
            </p:grpSp>
          </p:grpSp>
        </p:grpSp>
        <p:grpSp>
          <p:nvGrpSpPr>
            <p:cNvPr id="11" name="Group 129"/>
            <p:cNvGrpSpPr>
              <a:grpSpLocks/>
            </p:cNvGrpSpPr>
            <p:nvPr/>
          </p:nvGrpSpPr>
          <p:grpSpPr bwMode="auto">
            <a:xfrm>
              <a:off x="1761" y="2784"/>
              <a:ext cx="351" cy="312"/>
              <a:chOff x="3681" y="3408"/>
              <a:chExt cx="351" cy="312"/>
            </a:xfrm>
          </p:grpSpPr>
          <p:sp>
            <p:nvSpPr>
              <p:cNvPr id="21" name="Text Box 130"/>
              <p:cNvSpPr txBox="1">
                <a:spLocks noChangeArrowheads="1"/>
              </p:cNvSpPr>
              <p:nvPr/>
            </p:nvSpPr>
            <p:spPr bwMode="auto">
              <a:xfrm>
                <a:off x="3681" y="3408"/>
                <a:ext cx="351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A’</a:t>
                </a:r>
              </a:p>
            </p:txBody>
          </p:sp>
          <p:sp>
            <p:nvSpPr>
              <p:cNvPr id="22" name="Oval 131"/>
              <p:cNvSpPr>
                <a:spLocks noChangeArrowheads="1"/>
              </p:cNvSpPr>
              <p:nvPr/>
            </p:nvSpPr>
            <p:spPr bwMode="auto">
              <a:xfrm>
                <a:off x="3903" y="3639"/>
                <a:ext cx="81" cy="8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2" name="Group 132"/>
            <p:cNvGrpSpPr>
              <a:grpSpLocks/>
            </p:cNvGrpSpPr>
            <p:nvPr/>
          </p:nvGrpSpPr>
          <p:grpSpPr bwMode="auto">
            <a:xfrm>
              <a:off x="2913" y="2784"/>
              <a:ext cx="303" cy="321"/>
              <a:chOff x="4896" y="3408"/>
              <a:chExt cx="303" cy="321"/>
            </a:xfrm>
          </p:grpSpPr>
          <p:sp>
            <p:nvSpPr>
              <p:cNvPr id="19" name="Text Box 133"/>
              <p:cNvSpPr txBox="1">
                <a:spLocks noChangeArrowheads="1"/>
              </p:cNvSpPr>
              <p:nvPr/>
            </p:nvSpPr>
            <p:spPr bwMode="auto">
              <a:xfrm>
                <a:off x="4944" y="3408"/>
                <a:ext cx="255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A</a:t>
                </a:r>
              </a:p>
            </p:txBody>
          </p:sp>
          <p:sp>
            <p:nvSpPr>
              <p:cNvPr id="20" name="Oval 134"/>
              <p:cNvSpPr>
                <a:spLocks noChangeArrowheads="1"/>
              </p:cNvSpPr>
              <p:nvPr/>
            </p:nvSpPr>
            <p:spPr bwMode="auto">
              <a:xfrm>
                <a:off x="4896" y="3648"/>
                <a:ext cx="81" cy="8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3" name="Group 135"/>
            <p:cNvGrpSpPr>
              <a:grpSpLocks/>
            </p:cNvGrpSpPr>
            <p:nvPr/>
          </p:nvGrpSpPr>
          <p:grpSpPr bwMode="auto">
            <a:xfrm>
              <a:off x="2448" y="2304"/>
              <a:ext cx="303" cy="321"/>
              <a:chOff x="4896" y="3408"/>
              <a:chExt cx="303" cy="321"/>
            </a:xfrm>
          </p:grpSpPr>
          <p:sp>
            <p:nvSpPr>
              <p:cNvPr id="17" name="Text Box 136"/>
              <p:cNvSpPr txBox="1">
                <a:spLocks noChangeArrowheads="1"/>
              </p:cNvSpPr>
              <p:nvPr/>
            </p:nvSpPr>
            <p:spPr bwMode="auto">
              <a:xfrm>
                <a:off x="4944" y="3408"/>
                <a:ext cx="255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B</a:t>
                </a:r>
              </a:p>
            </p:txBody>
          </p:sp>
          <p:sp>
            <p:nvSpPr>
              <p:cNvPr id="18" name="Oval 137"/>
              <p:cNvSpPr>
                <a:spLocks noChangeArrowheads="1"/>
              </p:cNvSpPr>
              <p:nvPr/>
            </p:nvSpPr>
            <p:spPr bwMode="auto">
              <a:xfrm>
                <a:off x="4896" y="3648"/>
                <a:ext cx="81" cy="8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14" name="Group 138"/>
            <p:cNvGrpSpPr>
              <a:grpSpLocks/>
            </p:cNvGrpSpPr>
            <p:nvPr/>
          </p:nvGrpSpPr>
          <p:grpSpPr bwMode="auto">
            <a:xfrm>
              <a:off x="2448" y="3504"/>
              <a:ext cx="417" cy="176"/>
              <a:chOff x="4431" y="4032"/>
              <a:chExt cx="417" cy="176"/>
            </a:xfrm>
          </p:grpSpPr>
          <p:sp>
            <p:nvSpPr>
              <p:cNvPr id="15" name="Text Box 139"/>
              <p:cNvSpPr txBox="1">
                <a:spLocks noChangeArrowheads="1"/>
              </p:cNvSpPr>
              <p:nvPr/>
            </p:nvSpPr>
            <p:spPr bwMode="auto">
              <a:xfrm>
                <a:off x="4464" y="4032"/>
                <a:ext cx="384" cy="1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600">
                    <a:solidFill>
                      <a:schemeClr val="bg1"/>
                    </a:solidFill>
                    <a:latin typeface="Calibri" panose="020F0502020204030204" pitchFamily="34" charset="0"/>
                  </a:rPr>
                  <a:t>B’</a:t>
                </a:r>
              </a:p>
            </p:txBody>
          </p:sp>
          <p:sp>
            <p:nvSpPr>
              <p:cNvPr id="16" name="Oval 140"/>
              <p:cNvSpPr>
                <a:spLocks noChangeArrowheads="1"/>
              </p:cNvSpPr>
              <p:nvPr/>
            </p:nvSpPr>
            <p:spPr bwMode="auto">
              <a:xfrm>
                <a:off x="4431" y="4032"/>
                <a:ext cx="81" cy="8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sz="16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0" name="Text Box 86"/>
          <p:cNvSpPr txBox="1">
            <a:spLocks noChangeArrowheads="1"/>
          </p:cNvSpPr>
          <p:nvPr/>
        </p:nvSpPr>
        <p:spPr bwMode="auto">
          <a:xfrm>
            <a:off x="1033463" y="1330324"/>
            <a:ext cx="238601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n-US" altLang="en-US" sz="1600">
                <a:solidFill>
                  <a:schemeClr val="bg1"/>
                </a:solidFill>
              </a:rPr>
              <a:t>1.A          B  </a:t>
            </a:r>
            <a:r>
              <a:rPr lang="en-US" altLang="en-US" sz="1600" b="1">
                <a:solidFill>
                  <a:schemeClr val="bg1"/>
                </a:solidFill>
              </a:rPr>
              <a:t>?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1600">
                <a:solidFill>
                  <a:schemeClr val="bg1"/>
                </a:solidFill>
              </a:rPr>
              <a:t> 2.A          A’ </a:t>
            </a:r>
            <a:r>
              <a:rPr lang="en-US" altLang="en-US" sz="1600" b="1">
                <a:solidFill>
                  <a:schemeClr val="bg1"/>
                </a:solidFill>
              </a:rPr>
              <a:t>?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1600">
                <a:solidFill>
                  <a:schemeClr val="bg1"/>
                </a:solidFill>
              </a:rPr>
              <a:t> 3.A          B’ </a:t>
            </a:r>
            <a:r>
              <a:rPr lang="en-US" altLang="en-US" sz="1600" b="1">
                <a:solidFill>
                  <a:schemeClr val="bg1"/>
                </a:solidFill>
              </a:rPr>
              <a:t>?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 sz="1600" b="1">
                <a:solidFill>
                  <a:schemeClr val="bg1"/>
                </a:solidFill>
              </a:rPr>
              <a:t>4. A           A?</a:t>
            </a:r>
          </a:p>
        </p:txBody>
      </p:sp>
      <p:grpSp>
        <p:nvGrpSpPr>
          <p:cNvPr id="31" name="Group 99"/>
          <p:cNvGrpSpPr>
            <a:grpSpLocks/>
          </p:cNvGrpSpPr>
          <p:nvPr/>
        </p:nvGrpSpPr>
        <p:grpSpPr bwMode="auto">
          <a:xfrm>
            <a:off x="1461458" y="1573272"/>
            <a:ext cx="530225" cy="152400"/>
            <a:chOff x="1776" y="3696"/>
            <a:chExt cx="288" cy="96"/>
          </a:xfrm>
        </p:grpSpPr>
        <p:sp>
          <p:nvSpPr>
            <p:cNvPr id="32" name="Line 97"/>
            <p:cNvSpPr>
              <a:spLocks noChangeShapeType="1"/>
            </p:cNvSpPr>
            <p:nvPr/>
          </p:nvSpPr>
          <p:spPr bwMode="auto">
            <a:xfrm>
              <a:off x="1776" y="3744"/>
              <a:ext cx="288" cy="0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  <p:sp>
          <p:nvSpPr>
            <p:cNvPr id="33" name="Line 98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</p:grpSp>
      <p:grpSp>
        <p:nvGrpSpPr>
          <p:cNvPr id="34" name="Group 100"/>
          <p:cNvGrpSpPr>
            <a:grpSpLocks/>
          </p:cNvGrpSpPr>
          <p:nvPr/>
        </p:nvGrpSpPr>
        <p:grpSpPr bwMode="auto">
          <a:xfrm>
            <a:off x="1527847" y="2102642"/>
            <a:ext cx="530225" cy="152400"/>
            <a:chOff x="1776" y="3696"/>
            <a:chExt cx="288" cy="96"/>
          </a:xfrm>
        </p:grpSpPr>
        <p:sp>
          <p:nvSpPr>
            <p:cNvPr id="35" name="Line 101"/>
            <p:cNvSpPr>
              <a:spLocks noChangeShapeType="1"/>
            </p:cNvSpPr>
            <p:nvPr/>
          </p:nvSpPr>
          <p:spPr bwMode="auto">
            <a:xfrm>
              <a:off x="1776" y="3744"/>
              <a:ext cx="288" cy="0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  <p:sp>
          <p:nvSpPr>
            <p:cNvPr id="36" name="Line 102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</p:grpSp>
      <p:grpSp>
        <p:nvGrpSpPr>
          <p:cNvPr id="37" name="Group 103"/>
          <p:cNvGrpSpPr>
            <a:grpSpLocks/>
          </p:cNvGrpSpPr>
          <p:nvPr/>
        </p:nvGrpSpPr>
        <p:grpSpPr bwMode="auto">
          <a:xfrm>
            <a:off x="1524140" y="2610643"/>
            <a:ext cx="530225" cy="152400"/>
            <a:chOff x="1776" y="3696"/>
            <a:chExt cx="288" cy="96"/>
          </a:xfrm>
        </p:grpSpPr>
        <p:sp>
          <p:nvSpPr>
            <p:cNvPr id="38" name="Line 104"/>
            <p:cNvSpPr>
              <a:spLocks noChangeShapeType="1"/>
            </p:cNvSpPr>
            <p:nvPr/>
          </p:nvSpPr>
          <p:spPr bwMode="auto">
            <a:xfrm>
              <a:off x="1776" y="3744"/>
              <a:ext cx="288" cy="0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  <p:sp>
          <p:nvSpPr>
            <p:cNvPr id="39" name="Line 105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0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233040"/>
              </p:ext>
            </p:extLst>
          </p:nvPr>
        </p:nvGraphicFramePr>
        <p:xfrm>
          <a:off x="2640468" y="1285956"/>
          <a:ext cx="18986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4008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468" y="1285956"/>
                        <a:ext cx="18986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18"/>
          <p:cNvSpPr txBox="1">
            <a:spLocks noChangeArrowheads="1"/>
          </p:cNvSpPr>
          <p:nvPr/>
        </p:nvSpPr>
        <p:spPr bwMode="auto">
          <a:xfrm>
            <a:off x="70173" y="612408"/>
            <a:ext cx="34975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3300"/>
              </a:buClr>
            </a:pP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altLang="en-US" sz="16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Tìm </a:t>
            </a:r>
            <a:r>
              <a:rPr lang="en-US" altLang="en-US" sz="1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phép quay tâm O biến:</a:t>
            </a:r>
          </a:p>
        </p:txBody>
      </p:sp>
      <p:graphicFrame>
        <p:nvGraphicFramePr>
          <p:cNvPr id="42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57662"/>
              </p:ext>
            </p:extLst>
          </p:nvPr>
        </p:nvGraphicFramePr>
        <p:xfrm>
          <a:off x="2582215" y="1978023"/>
          <a:ext cx="20224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143000" imgH="203040" progId="Equation.DSMT4">
                  <p:embed/>
                </p:oleObj>
              </mc:Choice>
              <mc:Fallback>
                <p:oleObj name="Equation" r:id="rId5" imgW="1143000" imgH="203040" progId="Equation.DSMT4">
                  <p:embed/>
                  <p:pic>
                    <p:nvPicPr>
                      <p:cNvPr id="40083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215" y="1978023"/>
                        <a:ext cx="202247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511944"/>
              </p:ext>
            </p:extLst>
          </p:nvPr>
        </p:nvGraphicFramePr>
        <p:xfrm>
          <a:off x="2651284" y="2348116"/>
          <a:ext cx="19288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40086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284" y="2348116"/>
                        <a:ext cx="192881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51"/>
          <p:cNvSpPr txBox="1">
            <a:spLocks noChangeArrowheads="1"/>
          </p:cNvSpPr>
          <p:nvPr/>
        </p:nvSpPr>
        <p:spPr bwMode="auto">
          <a:xfrm>
            <a:off x="490538" y="1624011"/>
            <a:ext cx="5715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chemeClr val="bg1"/>
              </a:solidFill>
            </a:endParaRPr>
          </a:p>
        </p:txBody>
      </p:sp>
      <p:grpSp>
        <p:nvGrpSpPr>
          <p:cNvPr id="45" name="Group 103"/>
          <p:cNvGrpSpPr>
            <a:grpSpLocks/>
          </p:cNvGrpSpPr>
          <p:nvPr/>
        </p:nvGrpSpPr>
        <p:grpSpPr bwMode="auto">
          <a:xfrm>
            <a:off x="1503865" y="3103560"/>
            <a:ext cx="530225" cy="152400"/>
            <a:chOff x="1776" y="3696"/>
            <a:chExt cx="288" cy="96"/>
          </a:xfrm>
        </p:grpSpPr>
        <p:sp>
          <p:nvSpPr>
            <p:cNvPr id="46" name="Line 104"/>
            <p:cNvSpPr>
              <a:spLocks noChangeShapeType="1"/>
            </p:cNvSpPr>
            <p:nvPr/>
          </p:nvSpPr>
          <p:spPr bwMode="auto">
            <a:xfrm>
              <a:off x="1776" y="3744"/>
              <a:ext cx="288" cy="0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  <p:sp>
          <p:nvSpPr>
            <p:cNvPr id="47" name="Line 105"/>
            <p:cNvSpPr>
              <a:spLocks noChangeShapeType="1"/>
            </p:cNvSpPr>
            <p:nvPr/>
          </p:nvSpPr>
          <p:spPr bwMode="auto">
            <a:xfrm>
              <a:off x="1776" y="3696"/>
              <a:ext cx="0" cy="96"/>
            </a:xfrm>
            <a:prstGeom prst="line">
              <a:avLst/>
            </a:prstGeom>
            <a:noFill/>
            <a:ln w="22225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48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271930"/>
              </p:ext>
            </p:extLst>
          </p:nvPr>
        </p:nvGraphicFramePr>
        <p:xfrm>
          <a:off x="2663574" y="2995820"/>
          <a:ext cx="1398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9" imgW="939600" imgH="203040" progId="Equation.DSMT4">
                  <p:embed/>
                </p:oleObj>
              </mc:Choice>
              <mc:Fallback>
                <p:oleObj name="Equation" r:id="rId9" imgW="939600" imgH="203040" progId="Equation.DSMT4">
                  <p:embed/>
                  <p:pic>
                    <p:nvPicPr>
                      <p:cNvPr id="4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574" y="2995820"/>
                        <a:ext cx="13985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/>
          <p:nvPr/>
        </p:nvSpPr>
        <p:spPr>
          <a:xfrm>
            <a:off x="70173" y="111735"/>
            <a:ext cx="73212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en-US" sz="16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hiều dương của phép quay là chiều dương của đường tròn lượng giác </a:t>
            </a:r>
            <a:endParaRPr lang="vi-VN" altLang="en-US" sz="160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228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683569" y="627535"/>
            <a:ext cx="6344840" cy="1015663"/>
          </a:xfrm>
          <a:prstGeom prst="rect">
            <a:avLst/>
          </a:prstGeom>
          <a:noFill/>
          <a:ln>
            <a:noFill/>
          </a:ln>
          <a:effectLst>
            <a:prstShdw prst="shdw18" dist="17961" dir="135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vi-VN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phép đồng nhất</a:t>
            </a:r>
            <a:endParaRPr lang="vi-VN" altLang="en-US" sz="24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vi-VN" altLang="en-US" sz="2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                   là phép đối xứng tâm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1493192" y="519186"/>
          <a:ext cx="1356122" cy="55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583920" imgH="241200" progId="Equation.DSMT4">
                  <p:embed/>
                </p:oleObj>
              </mc:Choice>
              <mc:Fallback>
                <p:oleObj name="Equation" r:id="rId3" imgW="583920" imgH="2412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192" y="519186"/>
                        <a:ext cx="1356122" cy="5584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316980" y="1099022"/>
          <a:ext cx="1709738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736560" imgH="253800" progId="Equation.DSMT4">
                  <p:embed/>
                </p:oleObj>
              </mc:Choice>
              <mc:Fallback>
                <p:oleObj name="Equation" r:id="rId5" imgW="736560" imgH="2538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80" y="1099022"/>
                        <a:ext cx="1709738" cy="588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53" name="Group 13"/>
          <p:cNvGrpSpPr>
            <a:grpSpLocks/>
          </p:cNvGrpSpPr>
          <p:nvPr/>
        </p:nvGrpSpPr>
        <p:grpSpPr bwMode="auto">
          <a:xfrm flipV="1">
            <a:off x="4451895" y="2600400"/>
            <a:ext cx="2286000" cy="55960"/>
            <a:chOff x="1716" y="3312"/>
            <a:chExt cx="2316" cy="0"/>
          </a:xfrm>
        </p:grpSpPr>
        <p:sp>
          <p:nvSpPr>
            <p:cNvPr id="61454" name="Line 14"/>
            <p:cNvSpPr>
              <a:spLocks noChangeShapeType="1"/>
            </p:cNvSpPr>
            <p:nvPr/>
          </p:nvSpPr>
          <p:spPr bwMode="auto">
            <a:xfrm>
              <a:off x="2880" y="3312"/>
              <a:ext cx="115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55" name="Line 15"/>
            <p:cNvSpPr>
              <a:spLocks noChangeShapeType="1"/>
            </p:cNvSpPr>
            <p:nvPr/>
          </p:nvSpPr>
          <p:spPr bwMode="auto">
            <a:xfrm>
              <a:off x="1716" y="3312"/>
              <a:ext cx="115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1456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509" y="2342146"/>
            <a:ext cx="553641" cy="55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57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581" y="2332510"/>
            <a:ext cx="553640" cy="553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5537745" y="2657549"/>
            <a:ext cx="28575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6566445" y="2657549"/>
            <a:ext cx="342900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1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5287714" y="2094384"/>
          <a:ext cx="958454" cy="49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469800" imgH="241200" progId="Equation.DSMT4">
                  <p:embed/>
                </p:oleObj>
              </mc:Choice>
              <mc:Fallback>
                <p:oleObj name="Equation" r:id="rId8" imgW="469800" imgH="241200" progId="Equation.DSMT4">
                  <p:embed/>
                  <p:pic>
                    <p:nvPicPr>
                      <p:cNvPr id="61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714" y="2094384"/>
                        <a:ext cx="958454" cy="491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61" name="Group 21"/>
          <p:cNvGrpSpPr>
            <a:grpSpLocks/>
          </p:cNvGrpSpPr>
          <p:nvPr/>
        </p:nvGrpSpPr>
        <p:grpSpPr bwMode="auto">
          <a:xfrm>
            <a:off x="969317" y="2455142"/>
            <a:ext cx="2746772" cy="0"/>
            <a:chOff x="1725" y="2736"/>
            <a:chExt cx="2307" cy="0"/>
          </a:xfrm>
        </p:grpSpPr>
        <p:sp>
          <p:nvSpPr>
            <p:cNvPr id="61462" name="Line 22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3" name="Line 23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464" name="Group 24"/>
          <p:cNvGrpSpPr>
            <a:grpSpLocks/>
          </p:cNvGrpSpPr>
          <p:nvPr/>
        </p:nvGrpSpPr>
        <p:grpSpPr bwMode="auto">
          <a:xfrm>
            <a:off x="969317" y="2455142"/>
            <a:ext cx="2746772" cy="0"/>
            <a:chOff x="1725" y="2736"/>
            <a:chExt cx="2307" cy="0"/>
          </a:xfrm>
        </p:grpSpPr>
        <p:sp>
          <p:nvSpPr>
            <p:cNvPr id="61465" name="Line 25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6" name="Line 26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1467" name="Group 27"/>
          <p:cNvGrpSpPr>
            <a:grpSpLocks/>
          </p:cNvGrpSpPr>
          <p:nvPr/>
        </p:nvGrpSpPr>
        <p:grpSpPr bwMode="auto">
          <a:xfrm>
            <a:off x="972890" y="2455142"/>
            <a:ext cx="2746772" cy="0"/>
            <a:chOff x="1725" y="2736"/>
            <a:chExt cx="2307" cy="0"/>
          </a:xfrm>
        </p:grpSpPr>
        <p:sp>
          <p:nvSpPr>
            <p:cNvPr id="61468" name="Line 28"/>
            <p:cNvSpPr>
              <a:spLocks noChangeShapeType="1"/>
            </p:cNvSpPr>
            <p:nvPr/>
          </p:nvSpPr>
          <p:spPr bwMode="auto">
            <a:xfrm>
              <a:off x="2880" y="2736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469" name="Line 29"/>
            <p:cNvSpPr>
              <a:spLocks noChangeShapeType="1"/>
            </p:cNvSpPr>
            <p:nvPr/>
          </p:nvSpPr>
          <p:spPr bwMode="auto">
            <a:xfrm>
              <a:off x="1725" y="2736"/>
              <a:ext cx="1152" cy="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endParaRPr lang="en-US" sz="135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1470" name="Line 30"/>
          <p:cNvSpPr>
            <a:spLocks noChangeShapeType="1"/>
          </p:cNvSpPr>
          <p:nvPr/>
        </p:nvSpPr>
        <p:spPr bwMode="auto">
          <a:xfrm>
            <a:off x="2344489" y="2455142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35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1" name="Picture 3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165" y="2193206"/>
            <a:ext cx="632222" cy="5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2" name="Picture 3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3677" y="2238448"/>
            <a:ext cx="513160" cy="42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3" name="Picture 3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46" y="2176536"/>
            <a:ext cx="513160" cy="601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2173040" y="2512293"/>
            <a:ext cx="3262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3487490" y="2512293"/>
            <a:ext cx="3262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61476" name="Text Box 36"/>
          <p:cNvSpPr txBox="1">
            <a:spLocks noChangeArrowheads="1"/>
          </p:cNvSpPr>
          <p:nvPr/>
        </p:nvSpPr>
        <p:spPr bwMode="auto">
          <a:xfrm>
            <a:off x="801439" y="2569443"/>
            <a:ext cx="571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’</a:t>
            </a:r>
          </a:p>
        </p:txBody>
      </p:sp>
      <p:graphicFrame>
        <p:nvGraphicFramePr>
          <p:cNvPr id="61477" name="Object 37"/>
          <p:cNvGraphicFramePr>
            <a:graphicFrameLocks noChangeAspect="1"/>
          </p:cNvGraphicFramePr>
          <p:nvPr/>
        </p:nvGraphicFramePr>
        <p:xfrm>
          <a:off x="1522958" y="1755056"/>
          <a:ext cx="1714500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6147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958" y="1755056"/>
                        <a:ext cx="1714500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28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5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43200000">
                                      <p:cBhvr>
                                        <p:cTn id="27" dur="8000" fill="hold"/>
                                        <p:tgtEl>
                                          <p:spTgt spid="61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3" dur="2000" fill="hold"/>
                                        <p:tgtEl>
                                          <p:spTgt spid="614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1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2400000">
                                      <p:cBhvr>
                                        <p:cTn id="77" dur="5000" fill="hold"/>
                                        <p:tgtEl>
                                          <p:spTgt spid="614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8" grpId="0"/>
      <p:bldP spid="61459" grpId="0"/>
      <p:bldP spid="61459" grpId="1"/>
      <p:bldP spid="61474" grpId="0"/>
      <p:bldP spid="61475" grpId="0"/>
      <p:bldP spid="6147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vi-VN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cs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</TotalTime>
  <Words>534</Words>
  <Application>Microsoft Office PowerPoint</Application>
  <PresentationFormat>On-screen Show (16:9)</PresentationFormat>
  <Paragraphs>110</Paragraphs>
  <Slides>28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3" baseType="lpstr">
      <vt:lpstr>Office Theme</vt:lpstr>
      <vt:lpstr>1_Office Theme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P</cp:lastModifiedBy>
  <cp:revision>13</cp:revision>
  <dcterms:created xsi:type="dcterms:W3CDTF">2021-06-12T23:57:01Z</dcterms:created>
  <dcterms:modified xsi:type="dcterms:W3CDTF">2021-08-20T03:10:42Z</dcterms:modified>
</cp:coreProperties>
</file>